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83" w:type="dxa"/>
        <w:jc w:val="center"/>
        <w:tblLook w:val="01E0" w:firstRow="1" w:lastRow="1" w:firstColumn="1" w:lastColumn="1" w:noHBand="0" w:noVBand="0"/>
      </w:tblPr>
      <w:tblGrid>
        <w:gridCol w:w="3436"/>
        <w:gridCol w:w="7147"/>
      </w:tblGrid>
      <w:tr w:rsidR="006A35A0" w:rsidRPr="006C4163" w14:paraId="13BAF619" w14:textId="77777777" w:rsidTr="00931F40">
        <w:trPr>
          <w:jc w:val="center"/>
        </w:trPr>
        <w:tc>
          <w:tcPr>
            <w:tcW w:w="3436" w:type="dxa"/>
            <w:shd w:val="clear" w:color="auto" w:fill="auto"/>
          </w:tcPr>
          <w:p w14:paraId="0EE3223F" w14:textId="77777777" w:rsidR="006A35A0" w:rsidRPr="00154C35" w:rsidRDefault="006A35A0" w:rsidP="006A35A0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154C3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SỞ GIÁO DỤC VÀ ĐÀO TẠO</w:t>
            </w:r>
          </w:p>
          <w:p w14:paraId="3AA58A6D" w14:textId="6C5319C0" w:rsidR="006A35A0" w:rsidRPr="00154C35" w:rsidRDefault="006A35A0" w:rsidP="006A35A0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154C35">
              <w:rPr>
                <w:rFonts w:ascii="Times New Roman" w:hAnsi="Times New Roman" w:cs="Times New Roman"/>
                <w:b/>
                <w:noProof/>
                <w:color w:val="000000"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15A49F26" wp14:editId="45C1BDE3">
                      <wp:simplePos x="0" y="0"/>
                      <wp:positionH relativeFrom="column">
                        <wp:posOffset>588010</wp:posOffset>
                      </wp:positionH>
                      <wp:positionV relativeFrom="paragraph">
                        <wp:posOffset>170180</wp:posOffset>
                      </wp:positionV>
                      <wp:extent cx="859790" cy="0"/>
                      <wp:effectExtent l="5080" t="10160" r="11430" b="889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597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F5DE2F" id="Straight Connector 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3pt,13.4pt" to="114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"/>
                  </w:pict>
                </mc:Fallback>
              </mc:AlternateContent>
            </w:r>
            <w:r w:rsidRPr="00154C35">
              <w:rPr>
                <w:rFonts w:ascii="Times New Roman" w:hAnsi="Times New Roman" w:cs="Times New Roman"/>
                <w:b/>
                <w:noProof/>
                <w:color w:val="000000"/>
                <w:sz w:val="24"/>
                <w:szCs w:val="24"/>
                <w:lang w:val="en-US"/>
              </w:rPr>
              <w:t>THÁI BÌNH</w:t>
            </w:r>
          </w:p>
          <w:p w14:paraId="7BBC52A2" w14:textId="595E8F1E" w:rsidR="006A35A0" w:rsidRPr="006C4163" w:rsidRDefault="006A35A0" w:rsidP="006A35A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677A3949" wp14:editId="389F7BD6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82550</wp:posOffset>
                      </wp:positionV>
                      <wp:extent cx="1422400" cy="288290"/>
                      <wp:effectExtent l="22860" t="21590" r="21590" b="2349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22400" cy="288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A33A97" w14:textId="77777777" w:rsidR="00167B19" w:rsidRPr="006A35A0" w:rsidRDefault="00167B19" w:rsidP="006A35A0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6A35A0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36000" tIns="36000" rIns="36000" bIns="36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77A394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4.45pt;margin-top:6.5pt;width:112pt;height:22.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" strokeweight="3pt">
                      <v:stroke linestyle="thinThin"/>
                      <v:textbox inset="1mm,1mm,1mm,1mm">
                        <w:txbxContent>
                          <w:p w14:paraId="02A33A97" w14:textId="77777777" w:rsidR="00167B19" w:rsidRPr="006A35A0" w:rsidRDefault="00167B19" w:rsidP="006A35A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6A35A0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2BB054B" w14:textId="77777777" w:rsidR="006A35A0" w:rsidRPr="006C4163" w:rsidRDefault="006A35A0" w:rsidP="006A35A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  <w:p w14:paraId="5BC6CC36" w14:textId="77777777" w:rsidR="006A35A0" w:rsidRPr="006C4163" w:rsidRDefault="006A35A0" w:rsidP="006A35A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(Đề thi có 02 trang)</w:t>
            </w:r>
          </w:p>
        </w:tc>
        <w:tc>
          <w:tcPr>
            <w:tcW w:w="7147" w:type="dxa"/>
            <w:shd w:val="clear" w:color="auto" w:fill="auto"/>
          </w:tcPr>
          <w:p w14:paraId="749515C6" w14:textId="7CB0ED5B" w:rsidR="006A35A0" w:rsidRPr="00154C35" w:rsidRDefault="006A35A0" w:rsidP="006A35A0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154C3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ĐỀ THI TUYỂN SINH VÀO LỚP 10 THPT CHUYÊN</w:t>
            </w:r>
          </w:p>
          <w:p w14:paraId="16713BD4" w14:textId="50CE6CD1" w:rsidR="006A35A0" w:rsidRPr="00154C35" w:rsidRDefault="006A35A0" w:rsidP="006A35A0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154C3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NĂM HỌC 2022 - 2023</w:t>
            </w:r>
          </w:p>
          <w:p w14:paraId="4F90A9D3" w14:textId="77777777" w:rsidR="006A35A0" w:rsidRPr="00154C35" w:rsidRDefault="006A35A0" w:rsidP="006A35A0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154C3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Môn: Hóa học (Chuyên)</w:t>
            </w:r>
          </w:p>
          <w:p w14:paraId="7BCFEE6C" w14:textId="77777777" w:rsidR="006A35A0" w:rsidRPr="006C4163" w:rsidRDefault="006A35A0" w:rsidP="006A35A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Thời gian làm bài: 150 phút (không kể thời gian giao đề)</w:t>
            </w:r>
          </w:p>
          <w:p w14:paraId="72FA9F37" w14:textId="2A24EBC6" w:rsidR="006A35A0" w:rsidRPr="006C4163" w:rsidRDefault="006A35A0" w:rsidP="006A35A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56F4A678" wp14:editId="5ED19A9A">
                      <wp:simplePos x="0" y="0"/>
                      <wp:positionH relativeFrom="column">
                        <wp:posOffset>1442720</wp:posOffset>
                      </wp:positionH>
                      <wp:positionV relativeFrom="paragraph">
                        <wp:posOffset>13970</wp:posOffset>
                      </wp:positionV>
                      <wp:extent cx="1494790" cy="0"/>
                      <wp:effectExtent l="12700" t="12065" r="6985" b="698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47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DD53D6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113.6pt;margin-top:1.1pt;width:117.7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"/>
                  </w:pict>
                </mc:Fallback>
              </mc:AlternateContent>
            </w:r>
          </w:p>
        </w:tc>
      </w:tr>
    </w:tbl>
    <w:p w14:paraId="3A0091DF" w14:textId="77777777" w:rsidR="006A35A0" w:rsidRPr="006C4163" w:rsidRDefault="006A35A0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</w:pPr>
    </w:p>
    <w:p w14:paraId="4247AFB1" w14:textId="77777777" w:rsidR="00CB620B" w:rsidRPr="006C4163" w:rsidRDefault="00CB620B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</w:pPr>
    </w:p>
    <w:p w14:paraId="04F35EEC" w14:textId="2ADED96B" w:rsidR="00E3028C" w:rsidRPr="006C4163" w:rsidRDefault="00205DE4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Câu 1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1A1FE8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(</w:t>
      </w:r>
      <w:r w:rsidR="0077583B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2</w:t>
      </w:r>
      <w:r w:rsidR="00E3028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,0 điểm)</w:t>
      </w:r>
    </w:p>
    <w:p w14:paraId="1468BAFB" w14:textId="220CFE06" w:rsidR="00E3028C" w:rsidRPr="006C4163" w:rsidRDefault="00E3028C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1.1</w:t>
      </w:r>
      <w:r w:rsidR="00EB5F6A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ho các dung dịch của các chất: Na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O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Ca(HCO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)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NH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l và NaHSO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lần lượt phản ứng với dung dịch Ba(OH)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dư. Hãy nêu hiện tượng và viết phương trình phản ứng xảy ra.</w:t>
      </w:r>
    </w:p>
    <w:p w14:paraId="3EEEB8F4" w14:textId="0756A21B" w:rsidR="00E3028C" w:rsidRPr="006C4163" w:rsidRDefault="00E3028C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1.2</w:t>
      </w:r>
      <w:r w:rsidR="00EB5F6A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ho m gam hỗn hợp A gồm KHCO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 CaCO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o dung dịch HCl dư thì thu được 3,36 lít khí (đktc)</w:t>
      </w:r>
    </w:p>
    <w:p w14:paraId="325733FA" w14:textId="400EBEE0" w:rsidR="0077583B" w:rsidRPr="006C4163" w:rsidRDefault="0077583B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iết phương trình phản ứng và tính m?</w:t>
      </w:r>
    </w:p>
    <w:p w14:paraId="10BD6694" w14:textId="222BA876" w:rsidR="0077583B" w:rsidRPr="006C4163" w:rsidRDefault="0077583B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color w:val="0000FF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Hấp thụ hết lượng khí 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thu được ở trên vào 100ml dung dịch X chứa NaOH x (mol/l) và Na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1 (mol/l) thì thu được dung dịch Y. Cho Ca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dư vào dung dịch Y thu được 8 gam kết tủa. Tính x?</w:t>
      </w:r>
    </w:p>
    <w:p w14:paraId="2B9F9D8A" w14:textId="6C2C1FF1" w:rsidR="00E3028C" w:rsidRPr="006C4163" w:rsidRDefault="00205DE4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Câu 2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56560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(</w:t>
      </w:r>
      <w:r w:rsidR="0077583B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2</w:t>
      </w:r>
      <w:r w:rsidR="007B2608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,0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iểm) </w:t>
      </w:r>
    </w:p>
    <w:p w14:paraId="38E14CF0" w14:textId="6516EF88" w:rsidR="0077583B" w:rsidRPr="006C4163" w:rsidRDefault="00E3028C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2.1</w:t>
      </w:r>
      <w:r w:rsidR="00EB5F6A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Trong phòng thí nghiệm, để điều chế khí Cl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người ta đun nóng nhẹ dung dịch HCl đậm đặc tác dụng với chất oxi hóa mạnh như MnO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KMnO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="0077583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</w:p>
    <w:p w14:paraId="365152E1" w14:textId="393E375E" w:rsidR="0077583B" w:rsidRPr="00C171FF" w:rsidRDefault="0077583B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)</w:t>
      </w:r>
      <w:r w:rsidRPr="00C171FF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</w:t>
      </w:r>
      <w:r w:rsidRPr="00C171FF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Nêu hiện tượng và viết 2 phản ứng điều chế trực tiếp khí Cl</w:t>
      </w:r>
      <w:r w:rsidRPr="00C171FF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C171FF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trong phòng thí nghiệm từ các hóa chất ở trên?</w:t>
      </w:r>
    </w:p>
    <w:p w14:paraId="68E54459" w14:textId="0E76FB6B" w:rsidR="0077583B" w:rsidRPr="006C4163" w:rsidRDefault="0077583B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Trong phòng thí nghiệm, nêu cách làm khô khí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cách thu khí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? Nêu hiện tượng và viết phương trình phản ứng khi dẫn khí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o cốc đựng nước sau đó nhúng mẩu giấy quỳ tím vào dung dịch thu được.</w:t>
      </w:r>
    </w:p>
    <w:p w14:paraId="3E7BF687" w14:textId="2F29D2A5" w:rsidR="0077583B" w:rsidRPr="006C4163" w:rsidRDefault="0077583B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c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Chọn chất (K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hay 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) để điều chế được lượng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nhiều hơn trong các trường hợp sau (các phản ứng xảy ra hoàn toàn):</w:t>
      </w:r>
    </w:p>
    <w:p w14:paraId="34AD7DF9" w14:textId="77777777" w:rsidR="0077583B" w:rsidRPr="006C4163" w:rsidRDefault="0077583B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 Khối lượng các chất K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 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bằng nhau, lượng HCl dư. </w:t>
      </w:r>
    </w:p>
    <w:p w14:paraId="1FEE3ECB" w14:textId="7EC686A1" w:rsidR="00E3028C" w:rsidRPr="006C4163" w:rsidRDefault="0077583B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 Số mol K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 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bằng nhau, lượng HCl dư. </w:t>
      </w:r>
    </w:p>
    <w:p w14:paraId="133F9844" w14:textId="1ED2E1F7" w:rsidR="0077583B" w:rsidRPr="006C4163" w:rsidRDefault="00E3028C" w:rsidP="00CB620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2.2</w:t>
      </w:r>
      <w:r w:rsidR="00EB5F6A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77583B" w:rsidRPr="006C4163">
        <w:rPr>
          <w:rFonts w:ascii="Times New Roman" w:hAnsi="Times New Roman" w:cs="Times New Roman"/>
          <w:sz w:val="26"/>
          <w:szCs w:val="26"/>
          <w:lang w:val="en-US"/>
        </w:rPr>
        <w:t>Hỗn hợp X gồm kim loại R (không phản ứng với nước ở nhiệt độ thường) và kim loại kiềm M. Tiến hành 3 thí nghiệm sau:</w:t>
      </w:r>
    </w:p>
    <w:p w14:paraId="09C11A4F" w14:textId="2147072E" w:rsidR="0077583B" w:rsidRPr="006C4163" w:rsidRDefault="0077583B" w:rsidP="00CB620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- Thí nghiệm 1: Cho 4,65 gam hỗn hợp X vào dung dịch CuSO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dư (giả sử R chỉ phản ứng với CuSO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>). Sau phản ứng hoàn toàn, thu được kết tủa Z, nung Z trong không khí đến khối lượng không đổi thu được m gam chất rắn.</w:t>
      </w:r>
    </w:p>
    <w:p w14:paraId="501B059E" w14:textId="77777777" w:rsidR="0077583B" w:rsidRPr="006C4163" w:rsidRDefault="0077583B" w:rsidP="00CB620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- Thí nghiệm 2: Cho 4,65 gam hỗn hợp X vào nước lấy dư, sau phản ứng thu được 2,24 lít H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(đktc) và dung dịch A.</w:t>
      </w:r>
    </w:p>
    <w:p w14:paraId="37B34BBA" w14:textId="77777777" w:rsidR="0077583B" w:rsidRPr="006C4163" w:rsidRDefault="0077583B" w:rsidP="00CB620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- Thí nghiệm 3: Thêm 0,975 gam Kali vào 4,65 gam hỗn hợp X thu được hỗn hợp Y trong đó Kali chiếm 52% về khối lượng. Cho Y vào dung dịch KOH dư, sau phản ứng thu được 4,2 lít H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(đktc). </w:t>
      </w:r>
    </w:p>
    <w:p w14:paraId="746CE36D" w14:textId="50017FEE" w:rsidR="0077583B" w:rsidRPr="006C4163" w:rsidRDefault="0077583B" w:rsidP="00CB620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Xác định 2 kim loại M và R? Tính m?</w:t>
      </w:r>
    </w:p>
    <w:p w14:paraId="47FEDBD2" w14:textId="105DCA08" w:rsidR="007B2608" w:rsidRPr="006C4163" w:rsidRDefault="00205DE4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Câu 3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56560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(</w:t>
      </w:r>
      <w:r w:rsidR="007B2608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4,0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iểm)</w:t>
      </w:r>
      <w:r w:rsidR="0056560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</w:p>
    <w:p w14:paraId="5F49A166" w14:textId="7F681A01" w:rsidR="007B2608" w:rsidRPr="006C4163" w:rsidRDefault="007B2608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3.1</w:t>
      </w:r>
      <w:r w:rsidR="00C171FF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DA6A5C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Trong nguyên tử, các electron được sắp xếp thành các lớp, xếp đầy lớp bên trong rồi xếp tiếp sang lớp ngoài. Lớp electron thứ n có tối đa 2n</w:t>
      </w:r>
      <w:r w:rsidR="00DA6A5C" w:rsidRPr="006C4163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en-US"/>
        </w:rPr>
        <w:t>2</w:t>
      </w:r>
      <w:r w:rsidR="00DA6A5C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electron. Nguyên tử của nguyên tố A có tổng số hạt mang điện là 26.</w:t>
      </w:r>
    </w:p>
    <w:p w14:paraId="0B011634" w14:textId="6B5B01DE" w:rsidR="00DA6A5C" w:rsidRPr="006C4163" w:rsidRDefault="00DA6A5C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A có bao nhiêu lớp electron? Có bao nhiêu electron lớp ngoài cùng?</w:t>
      </w:r>
    </w:p>
    <w:p w14:paraId="1D6394AA" w14:textId="7774BBEE" w:rsidR="00DA6A5C" w:rsidRPr="006C4163" w:rsidRDefault="00DA6A5C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A thuộc chu kì mấy, nhóm nào trong bảng tuần hoàn? A là kim loại hay phi kim?</w:t>
      </w:r>
    </w:p>
    <w:p w14:paraId="30535978" w14:textId="158487BF" w:rsidR="002A40A6" w:rsidRPr="006C4163" w:rsidRDefault="007B2608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3.2</w:t>
      </w:r>
      <w:r w:rsidR="00C171FF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DA6A5C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Khi đốt than trong điều kiện thiếu không khí thường tạo ra hỗn hợp 2 khí, trong đó có khí X rất độc.</w:t>
      </w:r>
    </w:p>
    <w:p w14:paraId="6ABE44D9" w14:textId="6100FE7C" w:rsidR="00DA6A5C" w:rsidRPr="006C4163" w:rsidRDefault="00DA6A5C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iết các phương trình phản ứng xảy ra? Nêu biện pháp hạn chế phát sinh khí X khi đốt than?</w:t>
      </w:r>
    </w:p>
    <w:p w14:paraId="7E2FB82E" w14:textId="5CF06F1E" w:rsidR="00DA6A5C" w:rsidRPr="006C4163" w:rsidRDefault="00DA6A5C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lastRenderedPageBreak/>
        <w:t>b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Dẫn khí X qua ống đựng bột oxit kim loại Y đốt nóng, khí thoát </w:t>
      </w:r>
      <w:r w:rsidR="00CB620B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r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a khỏi ống làm vẩn đục nước vôi trong dư. Oxit Y có thể là những chất nào trong số các chất: MgO, A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Fe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CuO? Viết phương trình phản ứng minh họa?</w:t>
      </w:r>
    </w:p>
    <w:p w14:paraId="2F031215" w14:textId="044A8B79" w:rsidR="00DA6A5C" w:rsidRPr="006C4163" w:rsidRDefault="00DA6A5C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3.3</w:t>
      </w:r>
      <w:r w:rsidR="00EB5F6A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ho 12,5 gam hỗn hợp A gồm Mg, Fe và Cu phản ứng hoàn toàn với khí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dư đốt nóng thì thu được 29,54 gam hỗn hợp B gồm các muối. Hòa tan hết B vào nước thu được dung dịch C. Cho C tác dụng với dung dịch Ba(OH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dư thu được m gam kết tủa. Viết các phản ứng xảy ra và tính m?</w:t>
      </w:r>
    </w:p>
    <w:p w14:paraId="26C5AB88" w14:textId="39EEB81E" w:rsidR="00C45A4E" w:rsidRPr="006C4163" w:rsidRDefault="00CA7CA1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Câu 4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0B3617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(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1</w:t>
      </w:r>
      <w:r w:rsidR="000B3617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,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5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iểm)</w:t>
      </w:r>
    </w:p>
    <w:p w14:paraId="055ABE05" w14:textId="7D87D6B3" w:rsidR="00347BFC" w:rsidRPr="006C4163" w:rsidRDefault="00C45A4E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4.1</w:t>
      </w:r>
      <w:r w:rsidR="00C171FF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Cho 10 ml dung dịch rượu etylic 46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0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ác dụng hết với Na dư thu được V lít khí H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đktc). Xác định giá trị của V? Biết khối lượng riêng của C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5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H và H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 lần lượt là 0,8 gam/ml và 1 gam/ml.</w:t>
      </w:r>
    </w:p>
    <w:p w14:paraId="1B387E65" w14:textId="2992DDB6" w:rsidR="00C45A4E" w:rsidRPr="006C4163" w:rsidRDefault="00C45A4E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4.2</w:t>
      </w:r>
      <w:r w:rsidR="00EB5F6A" w:rsidRPr="00C171FF"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oàn thành các phương trình phản ứng hóa học theo sơ đồ chuyển hóa sau</w:t>
      </w:r>
    </w:p>
    <w:p w14:paraId="5393E64D" w14:textId="75BC810F" w:rsidR="006F392C" w:rsidRPr="006C4163" w:rsidRDefault="00EB07CD" w:rsidP="006738AB">
      <w:pPr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7260" w:dyaOrig="400" w14:anchorId="2AC1D8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2.5pt;height:20pt" o:ole="">
            <v:imagedata r:id="rId9" o:title=""/>
          </v:shape>
          <o:OLEObject Type="Embed" ProgID="Equation.DSMT4" ShapeID="_x0000_i1025" DrawAspect="Content" ObjectID="_1718098984" r:id="rId10"/>
        </w:object>
      </w:r>
    </w:p>
    <w:p w14:paraId="12C69989" w14:textId="100EE17C" w:rsidR="000B3617" w:rsidRPr="006C4163" w:rsidRDefault="005B5EC4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Câu 5</w:t>
      </w:r>
      <w:r w:rsidR="00B05CAC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="00B05CAC"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B05CA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(2</w:t>
      </w:r>
      <w:r w:rsidR="00167B19">
        <w:rPr>
          <w:rFonts w:ascii="Times New Roman" w:eastAsia="Times New Roman" w:hAnsi="Times New Roman" w:cs="Times New Roman"/>
          <w:sz w:val="26"/>
          <w:szCs w:val="26"/>
          <w:lang w:val="en-US"/>
        </w:rPr>
        <w:t>,</w:t>
      </w:r>
      <w:r w:rsidR="000B3617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0</w:t>
      </w:r>
      <w:r w:rsidR="00B05CA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iểm)</w:t>
      </w:r>
    </w:p>
    <w:p w14:paraId="7E0D050A" w14:textId="0425B786" w:rsidR="006F392C" w:rsidRPr="006C4163" w:rsidRDefault="006F392C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5.1</w:t>
      </w:r>
      <w:r w:rsidR="00EB5F6A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ỗn hợp A gồm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8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,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,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6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glucozơ. Đốt cháy hoàn toàn m gam hỗn hợp A cần vừa đủ V lít 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đktc), thu được 44 gam C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19,8 gam 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. Viết các phản ứng xảy ra, tính giá trị của m và V?</w:t>
      </w:r>
    </w:p>
    <w:p w14:paraId="54873F4D" w14:textId="2A507AC4" w:rsidR="006F392C" w:rsidRPr="006C4163" w:rsidRDefault="00CB620B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5</w:t>
      </w:r>
      <w:r w:rsidR="006F392C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2</w:t>
      </w:r>
      <w:r w:rsidR="00EB5F6A"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="006F392C"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ỗn hợp X gồm 0,1 mol C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0,25 mol H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. Cho X vào bình kín có dung tích 5 lít không đổi (chứa bột Ni), nung nóng bình một thời gian được hỗn hợp Y. Đưa bình về 27,3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0</w:t>
      </w:r>
      <w:r w:rsidR="006F392C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C, áp suất trong bình lúc này là P (atm)</w:t>
      </w:r>
      <w:r w:rsidR="00940D59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714BC42D" w14:textId="7326B4CD" w:rsidR="00940D59" w:rsidRPr="006C4163" w:rsidRDefault="00940D59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a)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ốt cháy hoàn toàn Y. Tính tỉ lệ mol C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H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 thu được?</w:t>
      </w:r>
    </w:p>
    <w:p w14:paraId="2EF304A0" w14:textId="077A2DF7" w:rsidR="00940D59" w:rsidRPr="006C4163" w:rsidRDefault="00940D59" w:rsidP="00CB620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b)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Biết rằng hiệu suất chuyển hóa của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hành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hành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6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ều là h, tỉ khối của hỗn hợp khí X so với hỗn hợp khí Y là 23:35. Tính h và P?</w:t>
      </w:r>
    </w:p>
    <w:p w14:paraId="3CD6D86B" w14:textId="7761E4F3" w:rsidR="006A35A0" w:rsidRPr="006C4163" w:rsidRDefault="006A35A0" w:rsidP="006A35A0">
      <w:pPr>
        <w:spacing w:after="0" w:line="240" w:lineRule="auto"/>
        <w:rPr>
          <w:rFonts w:ascii="Times New Roman" w:eastAsia="Times New Roman" w:hAnsi="Times New Roman" w:cs="Times New Roman"/>
          <w:color w:val="FF0000"/>
          <w:sz w:val="26"/>
          <w:szCs w:val="26"/>
          <w:lang w:val="en-US"/>
        </w:rPr>
      </w:pPr>
    </w:p>
    <w:p w14:paraId="1EB0A42E" w14:textId="77777777" w:rsidR="00CB620B" w:rsidRPr="006C4163" w:rsidRDefault="00CB620B" w:rsidP="00CB620B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color w:val="000000"/>
          <w:sz w:val="26"/>
          <w:szCs w:val="26"/>
          <w:lang w:val="en-US"/>
        </w:rPr>
        <w:t>Cho biết: H = 1; Li = 7; C = 12; O = 16; Na = 23; Mg = 24; Al = 27; S = 32; Cl = 35,5; K = 39;</w:t>
      </w:r>
    </w:p>
    <w:p w14:paraId="79974BE1" w14:textId="77777777" w:rsidR="00CB620B" w:rsidRPr="006C4163" w:rsidRDefault="00CB620B" w:rsidP="00CB620B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color w:val="000000"/>
          <w:sz w:val="26"/>
          <w:szCs w:val="26"/>
          <w:lang w:val="en-US"/>
        </w:rPr>
        <w:t>Ca = 40; Cr = 52; Br = 80; Ba = 137.</w:t>
      </w:r>
    </w:p>
    <w:p w14:paraId="3C46E868" w14:textId="77777777" w:rsidR="00CB620B" w:rsidRPr="006C4163" w:rsidRDefault="00CB620B" w:rsidP="00CB620B">
      <w:pPr>
        <w:spacing w:after="0"/>
        <w:jc w:val="center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color w:val="000000"/>
          <w:sz w:val="26"/>
          <w:szCs w:val="26"/>
          <w:lang w:val="en-US"/>
        </w:rPr>
        <w:t>-------------------- Hết --------------------</w:t>
      </w:r>
    </w:p>
    <w:p w14:paraId="074EA664" w14:textId="77777777" w:rsidR="00CB620B" w:rsidRPr="006C4163" w:rsidRDefault="00CB620B" w:rsidP="00CB620B">
      <w:pPr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  <w:t>- Học sinh không được sử dụng tài liệu, cán bộ coi thi không giải thích gì thêm.</w:t>
      </w:r>
    </w:p>
    <w:p w14:paraId="01993F28" w14:textId="0774A06C" w:rsidR="00CB620B" w:rsidRPr="006C4163" w:rsidRDefault="00CB620B" w:rsidP="00CB620B">
      <w:pPr>
        <w:spacing w:after="0"/>
        <w:rPr>
          <w:rFonts w:ascii="Times New Roman" w:eastAsia="Times New Roman" w:hAnsi="Times New Roman" w:cs="Times New Roman"/>
          <w:color w:val="FF0000"/>
          <w:sz w:val="24"/>
          <w:szCs w:val="24"/>
          <w:lang w:val="en-US"/>
        </w:rPr>
      </w:pPr>
      <w:r w:rsidRPr="006C4163">
        <w:rPr>
          <w:rFonts w:ascii="Times New Roman" w:eastAsia="Times New Roman" w:hAnsi="Times New Roman" w:cs="Times New Roman"/>
          <w:color w:val="FF0000"/>
          <w:sz w:val="24"/>
          <w:szCs w:val="24"/>
          <w:lang w:val="en-US"/>
        </w:rPr>
        <w:br w:type="page"/>
      </w:r>
    </w:p>
    <w:p w14:paraId="203AF41A" w14:textId="77777777" w:rsidR="00CB620B" w:rsidRPr="006C4163" w:rsidRDefault="00CB620B" w:rsidP="006A35A0">
      <w:pPr>
        <w:spacing w:after="0" w:line="240" w:lineRule="auto"/>
        <w:rPr>
          <w:rFonts w:ascii="Times New Roman" w:eastAsia="Times New Roman" w:hAnsi="Times New Roman" w:cs="Times New Roman"/>
          <w:color w:val="FF0000"/>
          <w:sz w:val="24"/>
          <w:szCs w:val="24"/>
          <w:lang w:val="en-US"/>
        </w:rPr>
      </w:pPr>
    </w:p>
    <w:tbl>
      <w:tblPr>
        <w:tblW w:w="10583" w:type="dxa"/>
        <w:jc w:val="center"/>
        <w:tblLook w:val="01E0" w:firstRow="1" w:lastRow="1" w:firstColumn="1" w:lastColumn="1" w:noHBand="0" w:noVBand="0"/>
      </w:tblPr>
      <w:tblGrid>
        <w:gridCol w:w="3436"/>
        <w:gridCol w:w="7147"/>
      </w:tblGrid>
      <w:tr w:rsidR="006A35A0" w:rsidRPr="006C4163" w14:paraId="140ED923" w14:textId="77777777" w:rsidTr="00931F40">
        <w:trPr>
          <w:jc w:val="center"/>
        </w:trPr>
        <w:tc>
          <w:tcPr>
            <w:tcW w:w="3436" w:type="dxa"/>
            <w:shd w:val="clear" w:color="auto" w:fill="auto"/>
          </w:tcPr>
          <w:p w14:paraId="68B4E9D0" w14:textId="77777777" w:rsidR="006A35A0" w:rsidRPr="006C4163" w:rsidRDefault="006A35A0" w:rsidP="00931F4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SỞ GIÁO DỤC VÀ ĐÀO TẠO</w:t>
            </w:r>
          </w:p>
          <w:p w14:paraId="7F7AACF2" w14:textId="77777777" w:rsidR="006A35A0" w:rsidRPr="006C4163" w:rsidRDefault="006A35A0" w:rsidP="00931F4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18ACC64B" wp14:editId="373FF607">
                      <wp:simplePos x="0" y="0"/>
                      <wp:positionH relativeFrom="column">
                        <wp:posOffset>588010</wp:posOffset>
                      </wp:positionH>
                      <wp:positionV relativeFrom="paragraph">
                        <wp:posOffset>170180</wp:posOffset>
                      </wp:positionV>
                      <wp:extent cx="859790" cy="0"/>
                      <wp:effectExtent l="5080" t="10160" r="11430" b="889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597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2AB2B05" id="Straight Connector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3pt,13.4pt" to="114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loNHAIAADUEAAAOAAAAZHJzL2Uyb0RvYy54bWysU8GO2jAQvVfqP1i+QwgNL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"/>
                  </w:pict>
                </mc:Fallback>
              </mc:AlternateContent>
            </w:r>
            <w:r w:rsidRPr="006C4163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val="en-US"/>
              </w:rPr>
              <w:t>THÁI BÌNH</w:t>
            </w:r>
          </w:p>
          <w:p w14:paraId="2049BEB2" w14:textId="77777777" w:rsidR="006A35A0" w:rsidRPr="006C4163" w:rsidRDefault="006A35A0" w:rsidP="00931F4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BCE28A9" wp14:editId="1EFAA520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82550</wp:posOffset>
                      </wp:positionV>
                      <wp:extent cx="1422400" cy="288290"/>
                      <wp:effectExtent l="22860" t="21590" r="21590" b="2349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22400" cy="288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989DBA" w14:textId="24FB040F" w:rsidR="00167B19" w:rsidRPr="006A35A0" w:rsidRDefault="00167B19" w:rsidP="006A35A0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  <w:t>HD</w:t>
                                  </w:r>
                                  <w:r w:rsidRPr="006A35A0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 CHÍNH THỨC</w:t>
                                  </w:r>
                                </w:p>
                              </w:txbxContent>
                            </wps:txbx>
                            <wps:bodyPr rot="0" vert="horz" wrap="square" lIns="36000" tIns="36000" rIns="36000" bIns="36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CE28A9" id="Text Box 5" o:spid="_x0000_s1027" type="#_x0000_t202" style="position:absolute;left:0;text-align:left;margin-left:24.45pt;margin-top:6.5pt;width:112pt;height:22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" strokeweight="3pt">
                      <v:stroke linestyle="thinThin"/>
                      <v:textbox inset="1mm,1mm,1mm,1mm">
                        <w:txbxContent>
                          <w:p w14:paraId="43989DBA" w14:textId="24FB040F" w:rsidR="00167B19" w:rsidRPr="006A35A0" w:rsidRDefault="00167B19" w:rsidP="006A35A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lang w:val="en-US"/>
                              </w:rPr>
                              <w:t>HD</w:t>
                            </w:r>
                            <w:r w:rsidRPr="006A35A0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8257307" w14:textId="77777777" w:rsidR="006A35A0" w:rsidRPr="006C4163" w:rsidRDefault="006A35A0" w:rsidP="00931F4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  <w:p w14:paraId="5FBAAE81" w14:textId="50FE9DE5" w:rsidR="006A35A0" w:rsidRPr="006C4163" w:rsidRDefault="006A35A0" w:rsidP="00931F4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7147" w:type="dxa"/>
            <w:shd w:val="clear" w:color="auto" w:fill="auto"/>
          </w:tcPr>
          <w:p w14:paraId="17C57856" w14:textId="77777777" w:rsidR="006A35A0" w:rsidRPr="006C4163" w:rsidRDefault="006A35A0" w:rsidP="00931F4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ĐỀ THI TUYỂN SINH VÀO LỚP 10 THPT CHUYÊN</w:t>
            </w:r>
          </w:p>
          <w:p w14:paraId="0DA63D2F" w14:textId="77777777" w:rsidR="006A35A0" w:rsidRPr="006C4163" w:rsidRDefault="006A35A0" w:rsidP="00931F4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ĂM HỌC 2022 - 2023</w:t>
            </w:r>
          </w:p>
          <w:p w14:paraId="3D85E18E" w14:textId="77777777" w:rsidR="006A35A0" w:rsidRPr="006C4163" w:rsidRDefault="006A35A0" w:rsidP="00931F4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Môn: Hóa học (Chuyên)</w:t>
            </w:r>
          </w:p>
          <w:p w14:paraId="542AE83D" w14:textId="77777777" w:rsidR="006A35A0" w:rsidRPr="006C4163" w:rsidRDefault="006A35A0" w:rsidP="00931F4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Thời gian làm bài: 150 phút (không kể thời gian giao đề)</w:t>
            </w:r>
          </w:p>
          <w:p w14:paraId="0D1C5C55" w14:textId="77777777" w:rsidR="006A35A0" w:rsidRPr="006C4163" w:rsidRDefault="006A35A0" w:rsidP="00931F40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09D8C47" wp14:editId="071B367F">
                      <wp:simplePos x="0" y="0"/>
                      <wp:positionH relativeFrom="column">
                        <wp:posOffset>1442720</wp:posOffset>
                      </wp:positionH>
                      <wp:positionV relativeFrom="paragraph">
                        <wp:posOffset>13970</wp:posOffset>
                      </wp:positionV>
                      <wp:extent cx="1494790" cy="0"/>
                      <wp:effectExtent l="12700" t="12065" r="6985" b="6985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47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B80935" id="Straight Arrow Connector 6" o:spid="_x0000_s1026" type="#_x0000_t32" style="position:absolute;margin-left:113.6pt;margin-top:1.1pt;width:117.7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"/>
                  </w:pict>
                </mc:Fallback>
              </mc:AlternateContent>
            </w:r>
          </w:p>
        </w:tc>
      </w:tr>
    </w:tbl>
    <w:p w14:paraId="63493911" w14:textId="54F40580" w:rsidR="006A35A0" w:rsidRPr="006C4163" w:rsidRDefault="006A35A0" w:rsidP="006A35A0">
      <w:pPr>
        <w:spacing w:after="0" w:line="240" w:lineRule="auto"/>
        <w:rPr>
          <w:rFonts w:ascii="Times New Roman" w:eastAsia="Times New Roman" w:hAnsi="Times New Roman" w:cs="Times New Roman"/>
          <w:color w:val="FF0000"/>
          <w:sz w:val="24"/>
          <w:szCs w:val="24"/>
          <w:lang w:val="en-US"/>
        </w:rPr>
      </w:pPr>
    </w:p>
    <w:p w14:paraId="457B8817" w14:textId="5FA44ACF" w:rsidR="008324E9" w:rsidRPr="006C4163" w:rsidRDefault="008324E9" w:rsidP="006738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Câu 1.</w:t>
      </w:r>
      <w:r w:rsidRPr="006C4163"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sz w:val="24"/>
          <w:szCs w:val="24"/>
          <w:lang w:val="en-US"/>
        </w:rPr>
        <w:t>(2,0 điểm)</w:t>
      </w:r>
    </w:p>
    <w:p w14:paraId="2F20B8B1" w14:textId="593E2471" w:rsidR="008324E9" w:rsidRPr="00154C35" w:rsidRDefault="008324E9" w:rsidP="006738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1.1</w:t>
      </w:r>
      <w:r w:rsidR="00931F40" w:rsidRPr="006C416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ho các dung dịch của các chất: Na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O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Ca(HCO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)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NH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l và NaHSO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lần lượt phản ứng với dung dịch Ba(OH)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dư. Hãy nêu hiện tượng và viết phương trình phản ứng xảy ra.</w:t>
      </w:r>
    </w:p>
    <w:p w14:paraId="0EEEC7D9" w14:textId="379A6891" w:rsidR="00EB5F6A" w:rsidRPr="00154C35" w:rsidRDefault="00EB5F6A" w:rsidP="00EB5F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1.2</w:t>
      </w:r>
      <w:r w:rsidR="00931F40" w:rsidRPr="006C416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ho m gam hỗn hợp A gồm KHCO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 CaCO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o dung dịch HCl dư thì thu được 3,36 lít khí (đktc)</w:t>
      </w:r>
    </w:p>
    <w:p w14:paraId="79757C56" w14:textId="77777777" w:rsidR="00EB5F6A" w:rsidRPr="00154C35" w:rsidRDefault="00EB5F6A" w:rsidP="00EB5F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)</w:t>
      </w:r>
      <w:r w:rsidRPr="006C4163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</w:t>
      </w:r>
      <w:r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Viết phương trình phản ứng và tính m?</w:t>
      </w:r>
    </w:p>
    <w:p w14:paraId="21578F7D" w14:textId="04BA447E" w:rsidR="00154C35" w:rsidRPr="00154C35" w:rsidRDefault="00154C35" w:rsidP="006738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b)</w:t>
      </w:r>
      <w:r w:rsidR="00EB5F6A"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Hấp thụ hết lượng khí CO</w:t>
      </w:r>
      <w:r w:rsidR="00EB5F6A"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EB5F6A"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thu được ở trên vào 100ml dung dịch X chứa NaOH x (mol/l) và Na</w:t>
      </w:r>
      <w:r w:rsidR="00EB5F6A"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EB5F6A"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O</w:t>
      </w:r>
      <w:r w:rsidR="00EB5F6A"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="00EB5F6A"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1 (mol/l) thì thu được dung dịch Y. Cho CaCl</w:t>
      </w:r>
      <w:r w:rsidR="00EB5F6A"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softHyphen/>
      </w:r>
      <w:r w:rsidR="00EB5F6A" w:rsidRPr="00154C35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EB5F6A" w:rsidRPr="00154C35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dư vào dung dịch Y thu được 8 gam kết tủa. Tính x?</w:t>
      </w:r>
    </w:p>
    <w:p w14:paraId="38EA4DFE" w14:textId="77777777" w:rsidR="00931F40" w:rsidRPr="006C4163" w:rsidRDefault="00931F40" w:rsidP="00EB5F6A">
      <w:pPr>
        <w:jc w:val="center"/>
        <w:rPr>
          <w:rFonts w:ascii="Times New Roman" w:hAnsi="Times New Roman"/>
          <w:b/>
          <w:color w:val="000000"/>
          <w:sz w:val="24"/>
          <w:szCs w:val="24"/>
          <w:u w:val="single"/>
          <w:lang w:val="en-US"/>
        </w:rPr>
      </w:pPr>
    </w:p>
    <w:p w14:paraId="7577D253" w14:textId="4A97B43C" w:rsidR="00EB5F6A" w:rsidRPr="006C4163" w:rsidRDefault="00EB5F6A" w:rsidP="00752B56">
      <w:pPr>
        <w:spacing w:after="0"/>
        <w:jc w:val="center"/>
        <w:rPr>
          <w:rFonts w:ascii="Times New Roman" w:hAnsi="Times New Roman"/>
          <w:b/>
          <w:color w:val="000000"/>
          <w:sz w:val="24"/>
          <w:szCs w:val="24"/>
          <w:u w:val="single"/>
          <w:lang w:val="en-US"/>
        </w:rPr>
      </w:pPr>
      <w:r w:rsidRPr="006C4163">
        <w:rPr>
          <w:rFonts w:ascii="Times New Roman" w:hAnsi="Times New Roman"/>
          <w:b/>
          <w:color w:val="000000"/>
          <w:sz w:val="24"/>
          <w:szCs w:val="24"/>
          <w:u w:val="single"/>
          <w:lang w:val="en-US"/>
        </w:rPr>
        <w:t>GIẢI</w:t>
      </w:r>
    </w:p>
    <w:p w14:paraId="7CFD6E1A" w14:textId="47C10746" w:rsidR="00931F40" w:rsidRPr="006C4163" w:rsidRDefault="00931F40" w:rsidP="00752B5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1.1.</w:t>
      </w:r>
      <w:r w:rsidRPr="006C4163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Hiện tượng và viết phương trình phản ứng xảy ra khi</w:t>
      </w:r>
    </w:p>
    <w:p w14:paraId="284AD51F" w14:textId="75EC70D1" w:rsidR="00931F40" w:rsidRPr="006C4163" w:rsidRDefault="00931F40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 Cho dung dịch Na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o dung dịch Ba(OH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:</w:t>
      </w:r>
    </w:p>
    <w:p w14:paraId="55BE7C90" w14:textId="7433C6DC" w:rsidR="00931F40" w:rsidRPr="006C4163" w:rsidRDefault="00931F40" w:rsidP="00931F40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+ Hiện tượng: Xuất hiện kết tủa trắng.</w:t>
      </w:r>
    </w:p>
    <w:p w14:paraId="0A5D2E12" w14:textId="6D37AAE3" w:rsidR="008324E9" w:rsidRPr="006C4163" w:rsidRDefault="00931F40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+ PTHH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:</w:t>
      </w:r>
      <w:r w:rsidR="008324E9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Na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O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Ba(OH)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→ BaCO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position w:val="-6"/>
          <w:sz w:val="26"/>
          <w:szCs w:val="26"/>
          <w:vertAlign w:val="subscript"/>
          <w:lang w:val="en-US"/>
        </w:rPr>
        <w:object w:dxaOrig="220" w:dyaOrig="320" w14:anchorId="5A1B68B7">
          <v:shape id="_x0000_i1026" type="#_x0000_t75" style="width:11pt;height:16pt" o:ole="">
            <v:imagedata r:id="rId11" o:title=""/>
          </v:shape>
          <o:OLEObject Type="Embed" ProgID="Equation.DSMT4" ShapeID="_x0000_i1026" DrawAspect="Content" ObjectID="_1718098985" r:id="rId12"/>
        </w:objec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2NaOH</w:t>
      </w:r>
    </w:p>
    <w:p w14:paraId="1049057A" w14:textId="7067A7CE" w:rsidR="00931F40" w:rsidRPr="006C4163" w:rsidRDefault="00931F40" w:rsidP="00931F40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 Cho dung dịch Ca(H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o dung dịch Ba(OH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:</w:t>
      </w:r>
    </w:p>
    <w:p w14:paraId="62A0BE1C" w14:textId="622E3BC1" w:rsidR="008324E9" w:rsidRPr="006C4163" w:rsidRDefault="00931F40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+ Hiện tượng: Xuất hiện kết tủa trắng.</w:t>
      </w:r>
    </w:p>
    <w:p w14:paraId="5A0A8055" w14:textId="29068E17" w:rsidR="008324E9" w:rsidRPr="006C4163" w:rsidRDefault="00931F40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+ PTHH: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a(HCO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)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Ba(OH)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→ BaCO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position w:val="-6"/>
          <w:sz w:val="26"/>
          <w:szCs w:val="26"/>
          <w:vertAlign w:val="subscript"/>
          <w:lang w:val="en-US"/>
        </w:rPr>
        <w:object w:dxaOrig="220" w:dyaOrig="320" w14:anchorId="4B30B55A">
          <v:shape id="_x0000_i1027" type="#_x0000_t75" style="width:11pt;height:16pt" o:ole="">
            <v:imagedata r:id="rId11" o:title=""/>
          </v:shape>
          <o:OLEObject Type="Embed" ProgID="Equation.DSMT4" ShapeID="_x0000_i1027" DrawAspect="Content" ObjectID="_1718098986" r:id="rId13"/>
        </w:objec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+ CaCO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position w:val="-6"/>
          <w:sz w:val="26"/>
          <w:szCs w:val="26"/>
          <w:vertAlign w:val="subscript"/>
          <w:lang w:val="en-US"/>
        </w:rPr>
        <w:object w:dxaOrig="220" w:dyaOrig="320" w14:anchorId="3B1E4EC3">
          <v:shape id="_x0000_i1028" type="#_x0000_t75" style="width:11pt;height:16pt" o:ole="">
            <v:imagedata r:id="rId11" o:title=""/>
          </v:shape>
          <o:OLEObject Type="Embed" ProgID="Equation.DSMT4" ShapeID="_x0000_i1028" DrawAspect="Content" ObjectID="_1718098987" r:id="rId14"/>
        </w:objec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+ H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O</w:t>
      </w:r>
    </w:p>
    <w:p w14:paraId="417B2D3E" w14:textId="31CA35FD" w:rsidR="00931F40" w:rsidRPr="006C4163" w:rsidRDefault="00931F40" w:rsidP="00931F40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 Cho dung dịch NH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l vào dung dịch Ba(OH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:</w:t>
      </w:r>
    </w:p>
    <w:p w14:paraId="19252864" w14:textId="48020819" w:rsidR="008324E9" w:rsidRPr="006C4163" w:rsidRDefault="00931F40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+ Hiện tượng: Sủi bọt khí, khí thoát ra có mùi khai.</w:t>
      </w:r>
    </w:p>
    <w:p w14:paraId="6FB37AAF" w14:textId="7E530EE0" w:rsidR="008324E9" w:rsidRPr="006C4163" w:rsidRDefault="00931F40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+ PTHH: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2NH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softHyphen/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l + Ba(OH)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→ BaCl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2NH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="00920755" w:rsidRPr="006C4163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en-US"/>
        </w:rPr>
        <w:object w:dxaOrig="220" w:dyaOrig="320" w14:anchorId="104891C7">
          <v:shape id="_x0000_i1029" type="#_x0000_t75" style="width:11pt;height:16pt" o:ole="">
            <v:imagedata r:id="rId15" o:title=""/>
          </v:shape>
          <o:OLEObject Type="Embed" ProgID="Equation.DSMT4" ShapeID="_x0000_i1029" DrawAspect="Content" ObjectID="_1718098988" r:id="rId16"/>
        </w:objec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+ 2H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O</w:t>
      </w:r>
    </w:p>
    <w:p w14:paraId="7D0FA2E7" w14:textId="6A18DD7A" w:rsidR="00931F40" w:rsidRPr="006C4163" w:rsidRDefault="00931F40" w:rsidP="00931F40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 Cho dung dịch 2NaHS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o dung dịch Ba(OH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:</w:t>
      </w:r>
    </w:p>
    <w:p w14:paraId="2E00CC89" w14:textId="1B35381B" w:rsidR="008324E9" w:rsidRPr="006C4163" w:rsidRDefault="00931F40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+ Hiện tượng: Xuất hiện kết tủa trắng.</w:t>
      </w:r>
    </w:p>
    <w:p w14:paraId="38124020" w14:textId="15F981C2" w:rsidR="008324E9" w:rsidRPr="006C4163" w:rsidRDefault="00931F40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+ PTHH: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2NaHSO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Ba(OH)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→ BaSO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position w:val="-6"/>
          <w:sz w:val="26"/>
          <w:szCs w:val="26"/>
          <w:vertAlign w:val="subscript"/>
          <w:lang w:val="en-US"/>
        </w:rPr>
        <w:object w:dxaOrig="220" w:dyaOrig="320" w14:anchorId="40768256">
          <v:shape id="_x0000_i1030" type="#_x0000_t75" style="width:11pt;height:16pt" o:ole="">
            <v:imagedata r:id="rId11" o:title=""/>
          </v:shape>
          <o:OLEObject Type="Embed" ProgID="Equation.DSMT4" ShapeID="_x0000_i1030" DrawAspect="Content" ObjectID="_1718098989" r:id="rId17"/>
        </w:objec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2Na</w:t>
      </w:r>
      <w:r w:rsidR="009326A1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9326A1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SO</w:t>
      </w:r>
      <w:r w:rsidR="009326A1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</w:t>
      </w:r>
      <w:r w:rsidR="009326A1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2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H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O</w:t>
      </w:r>
    </w:p>
    <w:p w14:paraId="4B86A640" w14:textId="01578F9B" w:rsidR="00920755" w:rsidRPr="006C4163" w:rsidRDefault="00920755" w:rsidP="0092075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1.2.</w:t>
      </w:r>
      <w:r w:rsidRPr="006C4163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Khi cho hỗn hợp A gồm KH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 Ca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o dung dịch HCl dư</w:t>
      </w:r>
    </w:p>
    <w:p w14:paraId="4D6D274E" w14:textId="1AAD5075" w:rsidR="008324E9" w:rsidRPr="006C4163" w:rsidRDefault="00920755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-US"/>
        </w:rPr>
        <w:t>a)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PTHH:</w:t>
      </w:r>
    </w:p>
    <w:p w14:paraId="6D96C95D" w14:textId="26BE8FD9" w:rsidR="008324E9" w:rsidRPr="006C4163" w:rsidRDefault="008324E9" w:rsidP="00920755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KH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HCl → KCl + 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H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O</w:t>
      </w:r>
      <w:r w:rsidR="00920755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="00920755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  <w:t>(1)</w:t>
      </w:r>
    </w:p>
    <w:p w14:paraId="66715C41" w14:textId="5FD173B7" w:rsidR="008324E9" w:rsidRPr="006C4163" w:rsidRDefault="008324E9" w:rsidP="00920755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a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2HCl → Ca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+ H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O</w:t>
      </w:r>
      <w:r w:rsidR="00920755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  <w:t>(2)</w:t>
      </w:r>
    </w:p>
    <w:p w14:paraId="1F5AC102" w14:textId="56107D02" w:rsidR="008324E9" w:rsidRPr="006C4163" w:rsidRDefault="00920755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- </w:t>
      </w:r>
      <w:r w:rsidR="008324E9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Dựa vào hệ số phương trình ta có</w:t>
      </w:r>
      <w:r w:rsidRPr="006C4163"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4099" w:dyaOrig="660" w14:anchorId="016817FB">
          <v:shape id="_x0000_i1031" type="#_x0000_t75" style="width:205.5pt;height:33pt" o:ole="">
            <v:imagedata r:id="rId18" o:title=""/>
          </v:shape>
          <o:OLEObject Type="Embed" ProgID="Equation.DSMT4" ShapeID="_x0000_i1031" DrawAspect="Content" ObjectID="_1718098990" r:id="rId19"/>
        </w:object>
      </w:r>
    </w:p>
    <w:p w14:paraId="363D56A0" w14:textId="42839CFE" w:rsidR="00920755" w:rsidRPr="006C4163" w:rsidRDefault="00920755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00" w:dyaOrig="240" w14:anchorId="7F2DB3E6">
          <v:shape id="_x0000_i1032" type="#_x0000_t75" style="width:15pt;height:12pt" o:ole="">
            <v:imagedata r:id="rId20" o:title=""/>
          </v:shape>
          <o:OLEObject Type="Embed" ProgID="Equation.DSMT4" ShapeID="_x0000_i1032" DrawAspect="Content" ObjectID="_1718098991" r:id="rId21"/>
        </w:object>
      </w:r>
      <w:r w:rsidRPr="006C4163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5179" w:dyaOrig="380" w14:anchorId="566CE7AE">
          <v:shape id="_x0000_i1033" type="#_x0000_t75" style="width:259.5pt;height:19pt" o:ole="">
            <v:imagedata r:id="rId22" o:title=""/>
          </v:shape>
          <o:OLEObject Type="Embed" ProgID="Equation.DSMT4" ShapeID="_x0000_i1033" DrawAspect="Content" ObjectID="_1718098992" r:id="rId23"/>
        </w:object>
      </w:r>
    </w:p>
    <w:p w14:paraId="2D2F24C3" w14:textId="73F92560" w:rsidR="00920755" w:rsidRPr="006C4163" w:rsidRDefault="00920755" w:rsidP="00920755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-US"/>
        </w:rPr>
        <w:t>b)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Hấp thụ 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o X chứa NaOH và Na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</w:p>
    <w:p w14:paraId="381BC667" w14:textId="34BB6288" w:rsidR="00A145D5" w:rsidRPr="006C4163" w:rsidRDefault="00A145D5" w:rsidP="00920755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 Số mol: NaOH = 0,1x mol; Na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: 0,1 mol; CaC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: 0,08 mol</w:t>
      </w:r>
    </w:p>
    <w:p w14:paraId="13BFCC7B" w14:textId="10D9DD03" w:rsidR="00A145D5" w:rsidRPr="006C4163" w:rsidRDefault="00A145D5" w:rsidP="00920755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 PTHH:</w:t>
      </w:r>
    </w:p>
    <w:p w14:paraId="3EC94C2B" w14:textId="1AE67D37" w:rsidR="008324E9" w:rsidRPr="006C4163" w:rsidRDefault="008324E9" w:rsidP="00920755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C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2NaOH → Na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C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</w:t>
      </w:r>
      <w:r w:rsidR="00920755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="00920755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="00920755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(3)</w:t>
      </w:r>
    </w:p>
    <w:p w14:paraId="5EB58853" w14:textId="6A225141" w:rsidR="008324E9" w:rsidRPr="006C4163" w:rsidRDefault="008324E9" w:rsidP="00920755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C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Na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C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 → 2NaHC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="00920755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ab/>
      </w:r>
      <w:r w:rsidR="00920755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ab/>
      </w:r>
      <w:r w:rsidR="00920755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(4)</w:t>
      </w:r>
    </w:p>
    <w:p w14:paraId="5A6F2AD0" w14:textId="7A747F41" w:rsidR="006C6CC8" w:rsidRPr="006C4163" w:rsidRDefault="008324E9" w:rsidP="00920755">
      <w:pPr>
        <w:spacing w:after="0" w:line="240" w:lineRule="auto"/>
        <w:ind w:left="720"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CaCl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Na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C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→ CaCO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NaCl</w:t>
      </w:r>
      <w:r w:rsidR="00920755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="00920755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="00920755"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(5)</w:t>
      </w:r>
    </w:p>
    <w:p w14:paraId="6FF1A409" w14:textId="73D7C04E" w:rsidR="006C6CC8" w:rsidRPr="006C4163" w:rsidRDefault="00920755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- 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Sau khi cho CaCl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dư vào dung dịch Y thu được 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kết tủa: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d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ung dịch Y chứa Na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CO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</w:p>
    <w:p w14:paraId="45DCFAE8" w14:textId="364C24D8" w:rsidR="006C6CC8" w:rsidRPr="006C4163" w:rsidRDefault="00A145D5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- Theo PTHH: </w:t>
      </w:r>
      <w:r w:rsidRPr="006C4163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3840" w:dyaOrig="620" w14:anchorId="2A8E22C4">
          <v:shape id="_x0000_i1034" type="#_x0000_t75" style="width:192pt;height:31pt" o:ole="">
            <v:imagedata r:id="rId24" o:title=""/>
          </v:shape>
          <o:OLEObject Type="Embed" ProgID="Equation.DSMT4" ShapeID="_x0000_i1034" DrawAspect="Content" ObjectID="_1718098993" r:id="rId25"/>
        </w:object>
      </w:r>
    </w:p>
    <w:p w14:paraId="5E92DA00" w14:textId="401E019D" w:rsidR="006C6CC8" w:rsidRPr="006C4163" w:rsidRDefault="00A145D5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- 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Nhận xét: </w:t>
      </w:r>
      <w:r w:rsidR="006738AB" w:rsidRPr="006C4163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4840" w:dyaOrig="380" w14:anchorId="6CB06275">
          <v:shape id="_x0000_i1035" type="#_x0000_t75" style="width:242pt;height:19pt" o:ole="">
            <v:imagedata r:id="rId26" o:title=""/>
          </v:shape>
          <o:OLEObject Type="Embed" ProgID="Equation.DSMT4" ShapeID="_x0000_i1035" DrawAspect="Content" ObjectID="_1718098994" r:id="rId27"/>
        </w:objec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>nên d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ung dịch Y có chứa NaHCO</w:t>
      </w:r>
      <w:r w:rsidR="006C6CC8"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</w:p>
    <w:p w14:paraId="6A9DE399" w14:textId="40531BFD" w:rsidR="006738AB" w:rsidRPr="006C4163" w:rsidRDefault="00A145D5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lastRenderedPageBreak/>
        <w:t xml:space="preserve">- Bảo toàn C: </w:t>
      </w:r>
      <w:r w:rsidRPr="006C4163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4520" w:dyaOrig="380" w14:anchorId="1ADDB954">
          <v:shape id="_x0000_i1036" type="#_x0000_t75" style="width:226.5pt;height:19pt" o:ole="">
            <v:imagedata r:id="rId28" o:title=""/>
          </v:shape>
          <o:OLEObject Type="Embed" ProgID="Equation.DSMT4" ShapeID="_x0000_i1036" DrawAspect="Content" ObjectID="_1718098995" r:id="rId29"/>
        </w:object>
      </w:r>
    </w:p>
    <w:p w14:paraId="7343445B" w14:textId="7C6C1D94" w:rsidR="00A145D5" w:rsidRPr="006C4163" w:rsidRDefault="00A145D5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00" w:dyaOrig="240" w14:anchorId="55839CDB">
          <v:shape id="_x0000_i1037" type="#_x0000_t75" style="width:15pt;height:12pt" o:ole="">
            <v:imagedata r:id="rId30" o:title=""/>
          </v:shape>
          <o:OLEObject Type="Embed" ProgID="Equation.DSMT4" ShapeID="_x0000_i1037" DrawAspect="Content" ObjectID="_1718098996" r:id="rId31"/>
        </w:object>
      </w:r>
      <w:r w:rsidRPr="006C4163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4220" w:dyaOrig="380" w14:anchorId="0558D4F3">
          <v:shape id="_x0000_i1038" type="#_x0000_t75" style="width:211.5pt;height:19pt" o:ole="">
            <v:imagedata r:id="rId32" o:title=""/>
          </v:shape>
          <o:OLEObject Type="Embed" ProgID="Equation.DSMT4" ShapeID="_x0000_i1038" DrawAspect="Content" ObjectID="_1718098997" r:id="rId33"/>
        </w:object>
      </w:r>
    </w:p>
    <w:p w14:paraId="5AB7C414" w14:textId="235160A7" w:rsidR="00A145D5" w:rsidRPr="006C4163" w:rsidRDefault="00A145D5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- Bảo toàn Na: </w:t>
      </w:r>
      <w:r w:rsidRPr="006C4163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4380" w:dyaOrig="380" w14:anchorId="3CDE947D">
          <v:shape id="_x0000_i1039" type="#_x0000_t75" style="width:219.5pt;height:19pt" o:ole="">
            <v:imagedata r:id="rId34" o:title=""/>
          </v:shape>
          <o:OLEObject Type="Embed" ProgID="Equation.DSMT4" ShapeID="_x0000_i1039" DrawAspect="Content" ObjectID="_1718098998" r:id="rId35"/>
        </w:object>
      </w:r>
    </w:p>
    <w:p w14:paraId="03F5BE7D" w14:textId="36E80341" w:rsidR="00A145D5" w:rsidRPr="006C4163" w:rsidRDefault="00A145D5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00" w:dyaOrig="240" w14:anchorId="7DA98807">
          <v:shape id="_x0000_i1040" type="#_x0000_t75" style="width:15pt;height:12pt" o:ole="">
            <v:imagedata r:id="rId30" o:title=""/>
          </v:shape>
          <o:OLEObject Type="Embed" ProgID="Equation.DSMT4" ShapeID="_x0000_i1040" DrawAspect="Content" ObjectID="_1718098999" r:id="rId36"/>
        </w:objec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0,1x + 2</w:t>
      </w:r>
      <w:r w:rsidRPr="006C4163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180" w:dyaOrig="200" w14:anchorId="4881A96D">
          <v:shape id="_x0000_i1041" type="#_x0000_t75" style="width:9pt;height:10pt" o:ole="">
            <v:imagedata r:id="rId37" o:title=""/>
          </v:shape>
          <o:OLEObject Type="Embed" ProgID="Equation.DSMT4" ShapeID="_x0000_i1041" DrawAspect="Content" ObjectID="_1718099000" r:id="rId38"/>
        </w:objec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>0,1 = 2</w:t>
      </w:r>
      <w:r w:rsidRPr="006C4163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180" w:dyaOrig="200" w14:anchorId="4817A6BB">
          <v:shape id="_x0000_i1042" type="#_x0000_t75" style="width:9pt;height:10pt" o:ole="">
            <v:imagedata r:id="rId39" o:title=""/>
          </v:shape>
          <o:OLEObject Type="Embed" ProgID="Equation.DSMT4" ShapeID="_x0000_i1042" DrawAspect="Content" ObjectID="_1718099001" r:id="rId40"/>
        </w:objec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>0,08 + 0,17</w:t>
      </w:r>
    </w:p>
    <w:p w14:paraId="5415F161" w14:textId="21CA490A" w:rsidR="00A145D5" w:rsidRPr="006C4163" w:rsidRDefault="00A145D5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00" w:dyaOrig="240" w14:anchorId="788F80A7">
          <v:shape id="_x0000_i1043" type="#_x0000_t75" style="width:15pt;height:12pt" o:ole="">
            <v:imagedata r:id="rId30" o:title=""/>
          </v:shape>
          <o:OLEObject Type="Embed" ProgID="Equation.DSMT4" ShapeID="_x0000_i1043" DrawAspect="Content" ObjectID="_1718099002" r:id="rId41"/>
        </w:objec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x = 1,3 (mol/l)</w:t>
      </w:r>
    </w:p>
    <w:p w14:paraId="4014F505" w14:textId="2F41167B" w:rsidR="00A145D5" w:rsidRPr="006C4163" w:rsidRDefault="00A145D5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</w:p>
    <w:p w14:paraId="43311C88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Câu 2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(2,0 điểm) </w:t>
      </w:r>
    </w:p>
    <w:p w14:paraId="4E206A51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2.1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Trong phòng thí nghiệm, để điều chế khí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người ta đun nóng nhẹ dung dịch HCl đậm đặc tác dụng với chất oxi hóa mạnh như 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K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</w:p>
    <w:p w14:paraId="4C9B8841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Nêu hiện tượng và viết 2 phản ứng điều chế trực tiếp khí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trong phòng thí nghiệm từ các hóa chất ở trên?</w:t>
      </w:r>
    </w:p>
    <w:p w14:paraId="05C715DC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Trong phòng thí nghiệm, nêu cách làm khô khí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cách thu khí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? Nêu hiện tượng và viết phương trình phản ứng khi dẫn khí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o cốc đựng nước sau đó nhúng mẩu giấy quỳ tím vào dung dịch thu được.</w:t>
      </w:r>
    </w:p>
    <w:p w14:paraId="419E5025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c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Chọn chất (K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hay 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) để điều chế được lượng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nhiều hơn trong các trường hợp sau (các phản ứng xảy ra hoàn toàn):</w:t>
      </w:r>
    </w:p>
    <w:p w14:paraId="71757042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 Khối lượng các chất K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 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bằng nhau, lượng HCl dư. </w:t>
      </w:r>
    </w:p>
    <w:p w14:paraId="4160857E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 Số mol K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à 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bằng nhau, lượng HCl dư. </w:t>
      </w:r>
    </w:p>
    <w:p w14:paraId="2EEE13CF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2.2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>Hỗn hợp X gồm kim loại R (không phản ứng với nước ở nhiệt độ thường) và kim loại kiềm M. Tiến hành 3 thí nghiệm sau:</w:t>
      </w:r>
    </w:p>
    <w:p w14:paraId="7E7AA84A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- Thí nghiệm 1: Cho 4,65 gam hỗn hợp X vào dung dịch CuSO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dư (giả sử R chỉ phản ứng với CuSO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>). Sau phản ứng hoàn toàn, thu được kết tủa Z, nung Z trong không khí đến khối lượng không đổi thu được m gam chất rắn.</w:t>
      </w:r>
    </w:p>
    <w:p w14:paraId="429712A6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- Thí nghiệm 2: Cho 4,65 gam hỗn hợp X vào nước lấy dư, sau phản ứng thu được 2,24 lít H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(đktc) và dung dịch A.</w:t>
      </w:r>
    </w:p>
    <w:p w14:paraId="38B33635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- Thí nghiệm 3: Thêm 0,975 gam Kali vào 4,65 gam hỗn hợp X thu được hỗn hợp Y trong đó Kali chiếm 52% về khối lượng. Cho Y vào dung dịch KOH dư, sau phản ứng thu được 4,2 lít H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(đktc). </w:t>
      </w:r>
    </w:p>
    <w:p w14:paraId="4E33692B" w14:textId="77777777" w:rsidR="00931F40" w:rsidRPr="006C4163" w:rsidRDefault="00931F40" w:rsidP="00931F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Xác định 2 kim loại M và R? Tính m?</w:t>
      </w:r>
    </w:p>
    <w:p w14:paraId="5EEC611E" w14:textId="77777777" w:rsidR="007F3837" w:rsidRPr="006C4163" w:rsidRDefault="007F3837" w:rsidP="006738AB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</w:pPr>
    </w:p>
    <w:p w14:paraId="2F1E4F44" w14:textId="77777777" w:rsidR="00752B56" w:rsidRPr="006C4163" w:rsidRDefault="00752B56" w:rsidP="00752B56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  <w:u w:val="single"/>
          <w:lang w:val="en-US"/>
        </w:rPr>
      </w:pPr>
      <w:r w:rsidRPr="006C4163">
        <w:rPr>
          <w:rFonts w:ascii="Times New Roman" w:hAnsi="Times New Roman"/>
          <w:b/>
          <w:color w:val="000000"/>
          <w:sz w:val="24"/>
          <w:szCs w:val="24"/>
          <w:u w:val="single"/>
          <w:lang w:val="en-US"/>
        </w:rPr>
        <w:t>GIẢI</w:t>
      </w:r>
    </w:p>
    <w:p w14:paraId="6EA69A3D" w14:textId="1A7E1C5E" w:rsidR="00752B56" w:rsidRPr="006C4163" w:rsidRDefault="00752B56" w:rsidP="00752B56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2.1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Trong phòng thí nghiệm, để điều chế khí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người ta đun nóng nhẹ dung dịch HCl đậm đặc tác dụng với 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K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</w:p>
    <w:p w14:paraId="7312F9D1" w14:textId="4DF0A181" w:rsidR="00752B56" w:rsidRPr="006C4163" w:rsidRDefault="00752B56" w:rsidP="00752B56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Hiện tượng và PTHH:</w:t>
      </w:r>
    </w:p>
    <w:p w14:paraId="66EFC4B6" w14:textId="128E0D72" w:rsidR="006738AB" w:rsidRPr="006C4163" w:rsidRDefault="006738AB" w:rsidP="00752B56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 w:eastAsia="ar-SA"/>
        </w:rPr>
      </w:pP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>- Hiện tượng: chất rắn tan tạo dung dịch không màu, có khí màu vàng lục mùi hắc.</w:t>
      </w:r>
    </w:p>
    <w:p w14:paraId="175A63EB" w14:textId="2552C9D7" w:rsidR="006738AB" w:rsidRPr="006C4163" w:rsidRDefault="006738AB" w:rsidP="00752B56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 w:eastAsia="ar-SA"/>
        </w:rPr>
      </w:pP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 xml:space="preserve">- </w:t>
      </w:r>
      <w:r w:rsidR="00752B56" w:rsidRPr="006C4163">
        <w:rPr>
          <w:rFonts w:ascii="Times New Roman" w:hAnsi="Times New Roman" w:cs="Times New Roman"/>
          <w:sz w:val="26"/>
          <w:szCs w:val="26"/>
          <w:lang w:val="en-US" w:eastAsia="ar-SA"/>
        </w:rPr>
        <w:t>PTHH:</w:t>
      </w:r>
    </w:p>
    <w:p w14:paraId="01B7F422" w14:textId="77777777" w:rsidR="006738AB" w:rsidRPr="006C4163" w:rsidRDefault="006738AB" w:rsidP="00752B56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 w:eastAsia="ar-SA"/>
        </w:rPr>
      </w:pP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>2KMnO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 w:eastAsia="ar-SA"/>
        </w:rPr>
        <w:t>4</w:t>
      </w: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 xml:space="preserve"> + 16HCl → 2KCl + 2MnCl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 w:eastAsia="ar-SA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 xml:space="preserve"> + 5Cl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 w:eastAsia="ar-SA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>↑ + 8H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 w:eastAsia="ar-SA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>O</w:t>
      </w:r>
    </w:p>
    <w:p w14:paraId="01119634" w14:textId="5EA89A39" w:rsidR="008324E9" w:rsidRPr="006C4163" w:rsidRDefault="006738AB" w:rsidP="00752B5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 w:eastAsia="ar-SA"/>
        </w:rPr>
      </w:pP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>MnO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 w:eastAsia="ar-SA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 xml:space="preserve"> + 4HCl </w:t>
      </w:r>
      <w:r w:rsidRPr="006C4163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4F61686C">
          <v:shape id="_x0000_i1044" type="#_x0000_t75" style="width:34pt;height:18pt" o:ole="">
            <v:imagedata r:id="rId42" o:title=""/>
          </v:shape>
          <o:OLEObject Type="Embed" ProgID="Equation.3" ShapeID="_x0000_i1044" DrawAspect="Content" ObjectID="_1718099003" r:id="rId43"/>
        </w:object>
      </w: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 xml:space="preserve"> MnCl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 w:eastAsia="ar-SA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 xml:space="preserve"> + Cl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 w:eastAsia="ar-SA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>↑ + 2H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 w:eastAsia="ar-SA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 w:eastAsia="ar-SA"/>
        </w:rPr>
        <w:t>O</w:t>
      </w:r>
    </w:p>
    <w:p w14:paraId="05316024" w14:textId="21E733CB" w:rsidR="00752B56" w:rsidRPr="00154C35" w:rsidRDefault="00752B56" w:rsidP="00752B5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 w:eastAsia="ar-SA"/>
        </w:rPr>
      </w:pPr>
      <w:r w:rsidRPr="00154C35">
        <w:rPr>
          <w:rFonts w:ascii="Times New Roman" w:hAnsi="Times New Roman" w:cs="Times New Roman"/>
          <w:b/>
          <w:sz w:val="24"/>
          <w:szCs w:val="24"/>
          <w:lang w:val="en-US" w:eastAsia="ar-SA"/>
        </w:rPr>
        <w:t xml:space="preserve">b) </w:t>
      </w:r>
    </w:p>
    <w:p w14:paraId="7286DD82" w14:textId="77777777" w:rsidR="006738AB" w:rsidRPr="006C4163" w:rsidRDefault="006738AB" w:rsidP="00752B5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- Làm khô khí Cl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bằng cách dẫn hỗn hợp khí và hơi qua bình chứa dung dịch H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>SO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đặc.</w:t>
      </w:r>
    </w:p>
    <w:p w14:paraId="11942D7F" w14:textId="1495DA65" w:rsidR="008324E9" w:rsidRPr="006C4163" w:rsidRDefault="006738AB" w:rsidP="00752B5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- Thu khí Cl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bằng cách đẩy không khí, để ngửa dụng cụ thu.</w:t>
      </w:r>
    </w:p>
    <w:p w14:paraId="63EFAC44" w14:textId="77777777" w:rsidR="006738AB" w:rsidRPr="006C4163" w:rsidRDefault="006738AB" w:rsidP="00752B5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- Dung dịch nước clo có màu vàng lục, mùi hắc của khí clo, giấy quỳ tím chuyển sang màu đỏ, sau đó mất màu ngay.</w:t>
      </w:r>
    </w:p>
    <w:p w14:paraId="53E8198D" w14:textId="4925CB1F" w:rsidR="006738AB" w:rsidRPr="006C4163" w:rsidRDefault="006738AB" w:rsidP="00752B56">
      <w:pPr>
        <w:spacing w:after="0" w:line="240" w:lineRule="auto"/>
        <w:jc w:val="both"/>
        <w:rPr>
          <w:rFonts w:ascii="Times New Roman" w:hAnsi="Times New Roman" w:cs="Times New Roman"/>
          <w:position w:val="-6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- </w:t>
      </w:r>
      <w:r w:rsidR="00752B56" w:rsidRPr="006C4163">
        <w:rPr>
          <w:rFonts w:ascii="Times New Roman" w:hAnsi="Times New Roman" w:cs="Times New Roman"/>
          <w:sz w:val="26"/>
          <w:szCs w:val="26"/>
          <w:lang w:val="en-US"/>
        </w:rPr>
        <w:t>PTHH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>: Cl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+ H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O </w:t>
      </w:r>
      <w:r w:rsidRPr="006C4163">
        <w:rPr>
          <w:rFonts w:ascii="Times New Roman" w:hAnsi="Times New Roman" w:cs="Times New Roman"/>
          <w:position w:val="-18"/>
          <w:sz w:val="26"/>
          <w:szCs w:val="26"/>
          <w:lang w:val="en-US"/>
        </w:rPr>
        <w:object w:dxaOrig="620" w:dyaOrig="400" w14:anchorId="0A290D4B">
          <v:shape id="_x0000_i1045" type="#_x0000_t75" style="width:31.5pt;height:20pt" o:ole="">
            <v:imagedata r:id="rId44" o:title=""/>
          </v:shape>
          <o:OLEObject Type="Embed" ProgID="Equation.DSMT4" ShapeID="_x0000_i1045" DrawAspect="Content" ObjectID="_1718099004" r:id="rId45"/>
        </w:object>
      </w:r>
      <w:r w:rsidRPr="006C4163">
        <w:rPr>
          <w:rFonts w:ascii="Times New Roman" w:hAnsi="Times New Roman" w:cs="Times New Roman"/>
          <w:position w:val="-6"/>
          <w:sz w:val="26"/>
          <w:szCs w:val="26"/>
          <w:lang w:val="en-US"/>
        </w:rPr>
        <w:t xml:space="preserve"> HCl + H</w:t>
      </w:r>
      <w:r w:rsidR="00752B56" w:rsidRPr="006C4163">
        <w:rPr>
          <w:rFonts w:ascii="Times New Roman" w:hAnsi="Times New Roman" w:cs="Times New Roman"/>
          <w:position w:val="-6"/>
          <w:sz w:val="26"/>
          <w:szCs w:val="26"/>
          <w:lang w:val="en-US"/>
        </w:rPr>
        <w:t>c</w:t>
      </w:r>
      <w:r w:rsidRPr="006C4163">
        <w:rPr>
          <w:rFonts w:ascii="Times New Roman" w:hAnsi="Times New Roman" w:cs="Times New Roman"/>
          <w:position w:val="-6"/>
          <w:sz w:val="26"/>
          <w:szCs w:val="26"/>
          <w:lang w:val="en-US"/>
        </w:rPr>
        <w:t>lO</w:t>
      </w:r>
    </w:p>
    <w:p w14:paraId="01D01B65" w14:textId="77777777" w:rsidR="00752B56" w:rsidRPr="006C4163" w:rsidRDefault="00752B56" w:rsidP="00752B5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c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Chọn chất (K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hay Mn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) </w:t>
      </w:r>
    </w:p>
    <w:p w14:paraId="7D0CE6A0" w14:textId="3F8A2BA4" w:rsidR="006738AB" w:rsidRPr="006C4163" w:rsidRDefault="006738AB" w:rsidP="00752B5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- Khối lượng bằ</w:t>
      </w:r>
      <w:r w:rsidR="00752B56" w:rsidRPr="006C4163">
        <w:rPr>
          <w:rFonts w:ascii="Times New Roman" w:hAnsi="Times New Roman" w:cs="Times New Roman"/>
          <w:sz w:val="26"/>
          <w:szCs w:val="26"/>
          <w:lang w:val="en-US"/>
        </w:rPr>
        <w:t>ng nhau: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m </w:t>
      </w:r>
      <w:r w:rsidR="00752B56" w:rsidRPr="006C4163">
        <w:rPr>
          <w:rFonts w:ascii="Times New Roman" w:hAnsi="Times New Roman" w:cs="Times New Roman"/>
          <w:sz w:val="26"/>
          <w:szCs w:val="26"/>
          <w:lang w:val="en-US"/>
        </w:rPr>
        <w:t>(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>gam</w:t>
      </w:r>
      <w:r w:rsidR="00752B56" w:rsidRPr="006C4163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72F87FDC" w14:textId="62D37FD3" w:rsidR="006738AB" w:rsidRPr="006C4163" w:rsidRDefault="00752B56" w:rsidP="00752B5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+ </w:t>
      </w:r>
      <w:r w:rsidR="006738AB" w:rsidRPr="006C4163">
        <w:rPr>
          <w:rFonts w:ascii="Times New Roman" w:hAnsi="Times New Roman" w:cs="Times New Roman"/>
          <w:sz w:val="26"/>
          <w:szCs w:val="26"/>
          <w:lang w:val="en-US"/>
        </w:rPr>
        <w:t>Số mol KMnO</w:t>
      </w:r>
      <w:r w:rsidR="006738AB"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4</w:t>
      </w:r>
      <w:r w:rsidR="006738AB"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= </w:t>
      </w:r>
      <w:r w:rsidR="006738AB" w:rsidRPr="006C4163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440" w:dyaOrig="620" w14:anchorId="2E72CBDE">
          <v:shape id="_x0000_i1046" type="#_x0000_t75" style="width:22pt;height:31pt" o:ole="">
            <v:imagedata r:id="rId46" o:title=""/>
          </v:shape>
          <o:OLEObject Type="Embed" ProgID="Equation.DSMT4" ShapeID="_x0000_i1046" DrawAspect="Content" ObjectID="_1718099005" r:id="rId47"/>
        </w:object>
      </w:r>
      <w:r w:rsidR="006738AB"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mol </w:t>
      </w:r>
      <w:r w:rsidRPr="006C4163">
        <w:rPr>
          <w:rFonts w:ascii="Times New Roman" w:hAnsi="Times New Roman" w:cs="Times New Roman"/>
          <w:position w:val="-6"/>
          <w:sz w:val="26"/>
          <w:szCs w:val="26"/>
          <w:lang w:val="en-US" w:eastAsia="ar-SA"/>
        </w:rPr>
        <w:object w:dxaOrig="300" w:dyaOrig="240" w14:anchorId="66373BC3">
          <v:shape id="_x0000_i1047" type="#_x0000_t75" style="width:15pt;height:12pt" o:ole="">
            <v:imagedata r:id="rId48" o:title=""/>
          </v:shape>
          <o:OLEObject Type="Embed" ProgID="Equation.DSMT4" ShapeID="_x0000_i1047" DrawAspect="Content" ObjectID="_1718099006" r:id="rId49"/>
        </w:object>
      </w:r>
      <w:r w:rsidR="006738AB" w:rsidRPr="006C4163">
        <w:rPr>
          <w:rFonts w:ascii="Times New Roman" w:hAnsi="Times New Roman" w:cs="Times New Roman"/>
          <w:sz w:val="26"/>
          <w:szCs w:val="26"/>
          <w:lang w:val="en-US" w:eastAsia="ar-SA"/>
        </w:rPr>
        <w:t xml:space="preserve"> Số mol Cl</w:t>
      </w:r>
      <w:r w:rsidR="006738AB" w:rsidRPr="006C4163">
        <w:rPr>
          <w:rFonts w:ascii="Times New Roman" w:hAnsi="Times New Roman" w:cs="Times New Roman"/>
          <w:sz w:val="26"/>
          <w:szCs w:val="26"/>
          <w:vertAlign w:val="subscript"/>
          <w:lang w:val="en-US" w:eastAsia="ar-SA"/>
        </w:rPr>
        <w:t>2</w:t>
      </w:r>
      <w:r w:rsidR="006738AB" w:rsidRPr="006C4163">
        <w:rPr>
          <w:rFonts w:ascii="Times New Roman" w:hAnsi="Times New Roman" w:cs="Times New Roman"/>
          <w:sz w:val="26"/>
          <w:szCs w:val="26"/>
          <w:lang w:val="en-US" w:eastAsia="ar-SA"/>
        </w:rPr>
        <w:t xml:space="preserve"> = </w:t>
      </w:r>
      <w:r w:rsidR="006738AB" w:rsidRPr="006C4163"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540" w:dyaOrig="660" w14:anchorId="5FBDF066">
          <v:shape id="_x0000_i1048" type="#_x0000_t75" style="width:27pt;height:33pt" o:ole="">
            <v:imagedata r:id="rId50" o:title=""/>
          </v:shape>
          <o:OLEObject Type="Embed" ProgID="Equation.DSMT4" ShapeID="_x0000_i1048" DrawAspect="Content" ObjectID="_1718099007" r:id="rId51"/>
        </w:object>
      </w:r>
      <w:r w:rsidR="006738AB" w:rsidRPr="006C4163">
        <w:rPr>
          <w:rFonts w:ascii="Times New Roman" w:hAnsi="Times New Roman" w:cs="Times New Roman"/>
          <w:sz w:val="26"/>
          <w:szCs w:val="26"/>
          <w:lang w:val="en-US" w:eastAsia="ar-SA"/>
        </w:rPr>
        <w:t>mol.</w:t>
      </w:r>
      <w:r w:rsidR="006738AB"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424DFEF4" w14:textId="374B294D" w:rsidR="006738AB" w:rsidRPr="006C4163" w:rsidRDefault="00752B56" w:rsidP="00752B5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lastRenderedPageBreak/>
        <w:t xml:space="preserve">+ </w:t>
      </w:r>
      <w:r w:rsidR="006738AB" w:rsidRPr="006C4163">
        <w:rPr>
          <w:rFonts w:ascii="Times New Roman" w:hAnsi="Times New Roman" w:cs="Times New Roman"/>
          <w:sz w:val="26"/>
          <w:szCs w:val="26"/>
          <w:lang w:val="en-US"/>
        </w:rPr>
        <w:t>Số mol MnO</w:t>
      </w:r>
      <w:r w:rsidR="006738AB"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6738AB"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= </w:t>
      </w:r>
      <w:r w:rsidR="006738AB" w:rsidRPr="006C4163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340" w:dyaOrig="620" w14:anchorId="68A9E23B">
          <v:shape id="_x0000_i1049" type="#_x0000_t75" style="width:17.5pt;height:31pt" o:ole="">
            <v:imagedata r:id="rId52" o:title=""/>
          </v:shape>
          <o:OLEObject Type="Embed" ProgID="Equation.DSMT4" ShapeID="_x0000_i1049" DrawAspect="Content" ObjectID="_1718099008" r:id="rId53"/>
        </w:object>
      </w:r>
      <w:r w:rsidR="006738AB" w:rsidRPr="006C4163">
        <w:rPr>
          <w:rFonts w:ascii="Times New Roman" w:hAnsi="Times New Roman" w:cs="Times New Roman"/>
          <w:sz w:val="26"/>
          <w:szCs w:val="26"/>
          <w:lang w:val="en-US"/>
        </w:rPr>
        <w:t>mol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6C4163">
        <w:rPr>
          <w:rFonts w:ascii="Times New Roman" w:hAnsi="Times New Roman" w:cs="Times New Roman"/>
          <w:position w:val="-6"/>
          <w:sz w:val="26"/>
          <w:szCs w:val="26"/>
          <w:lang w:val="en-US" w:eastAsia="ar-SA"/>
        </w:rPr>
        <w:object w:dxaOrig="300" w:dyaOrig="240" w14:anchorId="3A196561">
          <v:shape id="_x0000_i1050" type="#_x0000_t75" style="width:15pt;height:12pt" o:ole="">
            <v:imagedata r:id="rId48" o:title=""/>
          </v:shape>
          <o:OLEObject Type="Embed" ProgID="Equation.DSMT4" ShapeID="_x0000_i1050" DrawAspect="Content" ObjectID="_1718099009" r:id="rId54"/>
        </w:object>
      </w:r>
      <w:r w:rsidR="006738AB" w:rsidRPr="006C4163">
        <w:rPr>
          <w:rFonts w:ascii="Times New Roman" w:hAnsi="Times New Roman" w:cs="Times New Roman"/>
          <w:sz w:val="26"/>
          <w:szCs w:val="26"/>
          <w:lang w:val="en-US" w:eastAsia="ar-SA"/>
        </w:rPr>
        <w:t xml:space="preserve"> Số mol Cl</w:t>
      </w:r>
      <w:r w:rsidR="006738AB" w:rsidRPr="006C4163">
        <w:rPr>
          <w:rFonts w:ascii="Times New Roman" w:hAnsi="Times New Roman" w:cs="Times New Roman"/>
          <w:sz w:val="26"/>
          <w:szCs w:val="26"/>
          <w:vertAlign w:val="subscript"/>
          <w:lang w:val="en-US" w:eastAsia="ar-SA"/>
        </w:rPr>
        <w:t>2</w:t>
      </w:r>
      <w:r w:rsidR="006738AB" w:rsidRPr="006C4163">
        <w:rPr>
          <w:rFonts w:ascii="Times New Roman" w:hAnsi="Times New Roman" w:cs="Times New Roman"/>
          <w:sz w:val="26"/>
          <w:szCs w:val="26"/>
          <w:lang w:val="en-US" w:eastAsia="ar-SA"/>
        </w:rPr>
        <w:t xml:space="preserve"> = </w:t>
      </w:r>
      <w:r w:rsidR="006738AB" w:rsidRPr="006C4163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340" w:dyaOrig="620" w14:anchorId="264555E8">
          <v:shape id="_x0000_i1051" type="#_x0000_t75" style="width:17.5pt;height:31pt" o:ole="">
            <v:imagedata r:id="rId52" o:title=""/>
          </v:shape>
          <o:OLEObject Type="Embed" ProgID="Equation.DSMT4" ShapeID="_x0000_i1051" DrawAspect="Content" ObjectID="_1718099010" r:id="rId55"/>
        </w:object>
      </w:r>
      <w:r w:rsidR="006738AB" w:rsidRPr="006C4163">
        <w:rPr>
          <w:rFonts w:ascii="Times New Roman" w:hAnsi="Times New Roman" w:cs="Times New Roman"/>
          <w:sz w:val="26"/>
          <w:szCs w:val="26"/>
          <w:lang w:val="en-US"/>
        </w:rPr>
        <w:t>mol</w:t>
      </w:r>
      <w:r w:rsidR="006738AB" w:rsidRPr="006C4163">
        <w:rPr>
          <w:rFonts w:ascii="Times New Roman" w:hAnsi="Times New Roman" w:cs="Times New Roman"/>
          <w:sz w:val="26"/>
          <w:szCs w:val="26"/>
          <w:lang w:val="en-US" w:eastAsia="ar-SA"/>
        </w:rPr>
        <w:t>.</w:t>
      </w:r>
      <w:r w:rsidR="006738AB" w:rsidRPr="006C4163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23502118" w14:textId="527035E1" w:rsidR="006738AB" w:rsidRPr="006C4163" w:rsidRDefault="006738AB" w:rsidP="00752B5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>Vậy KMnO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sẽ cho lượng Cl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lớn hơn.</w:t>
      </w:r>
    </w:p>
    <w:p w14:paraId="1D37C94C" w14:textId="381F9582" w:rsidR="008324E9" w:rsidRPr="006C4163" w:rsidRDefault="006738AB" w:rsidP="00752B5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- Số mol bằng nhau: theo </w:t>
      </w:r>
      <w:r w:rsidR="00752B56" w:rsidRPr="006C4163">
        <w:rPr>
          <w:rFonts w:ascii="Times New Roman" w:hAnsi="Times New Roman" w:cs="Times New Roman"/>
          <w:sz w:val="26"/>
          <w:szCs w:val="26"/>
          <w:lang w:val="en-US"/>
        </w:rPr>
        <w:t>PTHH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>, KMnO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sẽ cho lượng Cl</w:t>
      </w:r>
      <w:r w:rsidRPr="006C4163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 lớn hơn.</w:t>
      </w:r>
    </w:p>
    <w:p w14:paraId="75DB4BC9" w14:textId="1D4C7B83" w:rsidR="00752B56" w:rsidRPr="006C4163" w:rsidRDefault="00752B56" w:rsidP="00752B5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2.2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hAnsi="Times New Roman" w:cs="Times New Roman"/>
          <w:sz w:val="26"/>
          <w:szCs w:val="26"/>
          <w:lang w:val="en-US"/>
        </w:rPr>
        <w:t xml:space="preserve">Hỗn hợp X gồm kim loại R (không phản ứng với nước ở nhiệt độ thường) và kim loại kiềm M. </w:t>
      </w:r>
    </w:p>
    <w:p w14:paraId="147E6B25" w14:textId="64A9C5D6" w:rsidR="006738AB" w:rsidRPr="006C4163" w:rsidRDefault="006C4163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6738AB" w:rsidRPr="006C4163">
        <w:rPr>
          <w:rFonts w:ascii="Times New Roman" w:hAnsi="Times New Roman" w:cs="Times New Roman"/>
          <w:sz w:val="24"/>
          <w:szCs w:val="24"/>
          <w:lang w:val="en-US"/>
        </w:rPr>
        <w:t>Xét thí nghiệm 3: Nếu trong X không chứ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6738AB"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Kali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thì </w:t>
      </w:r>
      <w:r w:rsidR="006738AB" w:rsidRPr="006C4163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4040" w:dyaOrig="660" w14:anchorId="50F371B5">
          <v:shape id="_x0000_i1052" type="#_x0000_t75" style="width:202pt;height:33pt" o:ole="">
            <v:imagedata r:id="rId56" o:title=""/>
          </v:shape>
          <o:OLEObject Type="Embed" ProgID="Equation.DSMT4" ShapeID="_x0000_i1052" DrawAspect="Content" ObjectID="_1718099011" r:id="rId57"/>
        </w:objec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6738AB" w:rsidRPr="006C4163">
        <w:rPr>
          <w:rFonts w:ascii="Times New Roman" w:hAnsi="Times New Roman" w:cs="Times New Roman"/>
          <w:sz w:val="24"/>
          <w:szCs w:val="24"/>
          <w:lang w:val="en-US"/>
        </w:rPr>
        <w:t>Vậy trong X có chứ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6738AB"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Kali; M là Kali</w:t>
      </w:r>
    </w:p>
    <w:p w14:paraId="28D3D4E0" w14:textId="51AA0DAD" w:rsidR="006738AB" w:rsidRPr="006C4163" w:rsidRDefault="006C4163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hAnsi="Times New Roman" w:cs="Times New Roman"/>
          <w:sz w:val="24"/>
          <w:szCs w:val="24"/>
          <w:lang w:val="en-US"/>
        </w:rPr>
        <w:t>- Xét t</w:t>
      </w:r>
      <w:r w:rsidR="00464011"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hí nghiệm 2: </w:t>
      </w:r>
      <w:r w:rsidR="00464011" w:rsidRPr="006C4163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420" w:dyaOrig="660" w14:anchorId="1C452BDF">
          <v:shape id="_x0000_i1053" type="#_x0000_t75" style="width:121pt;height:33pt" o:ole="">
            <v:imagedata r:id="rId58" o:title=""/>
          </v:shape>
          <o:OLEObject Type="Embed" ProgID="Equation.DSMT4" ShapeID="_x0000_i1053" DrawAspect="Content" ObjectID="_1718099012" r:id="rId59"/>
        </w:object>
      </w:r>
    </w:p>
    <w:p w14:paraId="3EC6B4FC" w14:textId="77777777" w:rsidR="006C4163" w:rsidRPr="006C4163" w:rsidRDefault="006C4163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hAnsi="Times New Roman" w:cs="Times New Roman"/>
          <w:sz w:val="24"/>
          <w:szCs w:val="24"/>
          <w:lang w:val="en-US"/>
        </w:rPr>
        <w:t>- Xét t</w:t>
      </w:r>
      <w:r w:rsidR="00464011" w:rsidRPr="006C4163">
        <w:rPr>
          <w:rFonts w:ascii="Times New Roman" w:hAnsi="Times New Roman" w:cs="Times New Roman"/>
          <w:sz w:val="24"/>
          <w:szCs w:val="24"/>
          <w:lang w:val="en-US"/>
        </w:rPr>
        <w:t>hí nghiệm 3:</w:t>
      </w:r>
    </w:p>
    <w:p w14:paraId="6F05198C" w14:textId="7E1AC891" w:rsidR="006C4163" w:rsidRDefault="006C4163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+ PTHH khi K </w:t>
      </w:r>
      <w:r>
        <w:rPr>
          <w:rFonts w:ascii="Times New Roman" w:hAnsi="Times New Roman" w:cs="Times New Roman"/>
          <w:sz w:val="24"/>
          <w:szCs w:val="24"/>
          <w:lang w:val="en-US"/>
        </w:rPr>
        <w:t>tác dụng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H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14:paraId="648D63B3" w14:textId="33BF41EA" w:rsidR="006C4163" w:rsidRPr="006C4163" w:rsidRDefault="006C4163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2K + 2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 </w:t>
      </w:r>
      <w:r w:rsidRPr="006C41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20" w14:anchorId="684F5DF1">
          <v:shape id="_x0000_i1054" type="#_x0000_t75" style="width:15pt;height:11pt" o:ole="">
            <v:imagedata r:id="rId60" o:title=""/>
          </v:shape>
          <o:OLEObject Type="Embed" ProgID="Equation.DSMT4" ShapeID="_x0000_i1054" DrawAspect="Content" ObjectID="_1718099013" r:id="rId6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2KOH + 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2E191C51" w14:textId="4E27E6FE" w:rsidR="006C4163" w:rsidRPr="006C4163" w:rsidRDefault="00464011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F19A9">
        <w:rPr>
          <w:rFonts w:ascii="Times New Roman" w:hAnsi="Times New Roman" w:cs="Times New Roman"/>
          <w:sz w:val="24"/>
          <w:szCs w:val="24"/>
          <w:lang w:val="en-US"/>
        </w:rPr>
        <w:t>+</w:t>
      </w:r>
      <w:r w:rsidR="00CE1D4D" w:rsidRPr="006C4163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6340" w:dyaOrig="660" w14:anchorId="11FC0D5B">
          <v:shape id="_x0000_i1055" type="#_x0000_t75" style="width:316.5pt;height:33pt" o:ole="">
            <v:imagedata r:id="rId62" o:title=""/>
          </v:shape>
          <o:OLEObject Type="Embed" ProgID="Equation.DSMT4" ShapeID="_x0000_i1055" DrawAspect="Content" ObjectID="_1718099014" r:id="rId63"/>
        </w:object>
      </w:r>
      <w:r w:rsidR="00BF19A9" w:rsidRPr="00BF19A9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 w14:anchorId="5919C063">
          <v:shape id="_x0000_i1056" type="#_x0000_t75" style="width:15pt;height:12pt" o:ole="">
            <v:imagedata r:id="rId64" o:title=""/>
          </v:shape>
          <o:OLEObject Type="Embed" ProgID="Equation.DSMT4" ShapeID="_x0000_i1056" DrawAspect="Content" ObjectID="_1718099015" r:id="rId65"/>
        </w:object>
      </w:r>
      <w:r w:rsidR="00BF19A9" w:rsidRPr="00BF19A9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80" w:dyaOrig="380" w14:anchorId="6F5E4172">
          <v:shape id="_x0000_i1057" type="#_x0000_t75" style="width:99pt;height:19pt" o:ole="">
            <v:imagedata r:id="rId66" o:title=""/>
          </v:shape>
          <o:OLEObject Type="Embed" ProgID="Equation.DSMT4" ShapeID="_x0000_i1057" DrawAspect="Content" ObjectID="_1718099016" r:id="rId67"/>
        </w:object>
      </w:r>
    </w:p>
    <w:p w14:paraId="7C62426B" w14:textId="1595FEF0" w:rsidR="00464011" w:rsidRPr="006C4163" w:rsidRDefault="00BF19A9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464011" w:rsidRPr="006C4163">
        <w:rPr>
          <w:rFonts w:ascii="Times New Roman" w:hAnsi="Times New Roman" w:cs="Times New Roman"/>
          <w:sz w:val="24"/>
          <w:szCs w:val="24"/>
          <w:lang w:val="en-US"/>
        </w:rPr>
        <w:t>Nhận xét: số mol H</w:t>
      </w:r>
      <w:r w:rsidR="00464011"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64011"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tạo bở</w:t>
      </w:r>
      <w:r w:rsidR="002A538D">
        <w:rPr>
          <w:rFonts w:ascii="Times New Roman" w:hAnsi="Times New Roman" w:cs="Times New Roman"/>
          <w:sz w:val="24"/>
          <w:szCs w:val="24"/>
          <w:lang w:val="en-US"/>
        </w:rPr>
        <w:t>i X trong</w:t>
      </w:r>
      <w:r w:rsidR="00464011"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thí nghiệm</w:t>
      </w:r>
      <w:r w:rsidR="002A538D">
        <w:rPr>
          <w:rFonts w:ascii="Times New Roman" w:hAnsi="Times New Roman" w:cs="Times New Roman"/>
          <w:sz w:val="24"/>
          <w:szCs w:val="24"/>
          <w:lang w:val="en-US"/>
        </w:rPr>
        <w:t xml:space="preserve"> (2), (3)</w:t>
      </w:r>
      <w:r w:rsidR="00464011"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không bằ</w:t>
      </w:r>
      <w:r w:rsidR="002A538D">
        <w:rPr>
          <w:rFonts w:ascii="Times New Roman" w:hAnsi="Times New Roman" w:cs="Times New Roman"/>
          <w:sz w:val="24"/>
          <w:szCs w:val="24"/>
          <w:lang w:val="en-US"/>
        </w:rPr>
        <w:t>ng nhau nên k</w:t>
      </w:r>
      <w:r w:rsidR="00464011" w:rsidRPr="006C4163">
        <w:rPr>
          <w:rFonts w:ascii="Times New Roman" w:hAnsi="Times New Roman" w:cs="Times New Roman"/>
          <w:sz w:val="24"/>
          <w:szCs w:val="24"/>
          <w:lang w:val="en-US"/>
        </w:rPr>
        <w:t>im loại R có phản ứng với KOH</w:t>
      </w:r>
    </w:p>
    <w:p w14:paraId="528F1186" w14:textId="77777777" w:rsidR="002A538D" w:rsidRPr="006C4163" w:rsidRDefault="002A538D" w:rsidP="002A538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hAnsi="Times New Roman" w:cs="Times New Roman"/>
          <w:sz w:val="24"/>
          <w:szCs w:val="24"/>
          <w:lang w:val="en-US"/>
        </w:rPr>
        <w:t>- Xét thí nghiệm 3:</w:t>
      </w:r>
    </w:p>
    <w:p w14:paraId="22A046D9" w14:textId="6A71A475" w:rsidR="00464011" w:rsidRPr="006C4163" w:rsidRDefault="00464011" w:rsidP="002A53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hAnsi="Times New Roman" w:cs="Times New Roman"/>
          <w:sz w:val="24"/>
          <w:szCs w:val="24"/>
          <w:lang w:val="en-US"/>
        </w:rPr>
        <w:t>2K + 2H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>O → 2KOH + H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</w:p>
    <w:p w14:paraId="72268AA8" w14:textId="6CD1F47E" w:rsidR="00464011" w:rsidRPr="006C4163" w:rsidRDefault="00464011" w:rsidP="002A53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hAnsi="Times New Roman" w:cs="Times New Roman"/>
          <w:sz w:val="24"/>
          <w:szCs w:val="24"/>
          <w:lang w:val="en-US"/>
        </w:rPr>
        <w:t>2R + 2(4-n)KOH + 2(n-2)H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>O →2K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-n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>RO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+ nH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</w:p>
    <w:p w14:paraId="4D9D727E" w14:textId="3BAF555C" w:rsidR="00464011" w:rsidRPr="006C4163" w:rsidRDefault="00464011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B6D5123" w14:textId="217558AF" w:rsidR="00C855B6" w:rsidRDefault="002A538D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 w:rsidRPr="002A538D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980" w:dyaOrig="620" w14:anchorId="791E0E04">
          <v:shape id="_x0000_i1058" type="#_x0000_t75" style="width:199pt;height:31pt" o:ole="">
            <v:imagedata r:id="rId68" o:title=""/>
          </v:shape>
          <o:OLEObject Type="Embed" ProgID="Equation.DSMT4" ShapeID="_x0000_i1058" DrawAspect="Content" ObjectID="_1718099017" r:id="rId69"/>
        </w:object>
      </w:r>
    </w:p>
    <w:p w14:paraId="0783BC54" w14:textId="39C91F84" w:rsidR="002A538D" w:rsidRDefault="002A538D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+</w:t>
      </w:r>
      <w:r w:rsidRPr="002A538D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780" w:dyaOrig="620" w14:anchorId="22F58355">
          <v:shape id="_x0000_i1059" type="#_x0000_t75" style="width:189pt;height:31pt" o:ole="">
            <v:imagedata r:id="rId70" o:title=""/>
          </v:shape>
          <o:OLEObject Type="Embed" ProgID="Equation.DSMT4" ShapeID="_x0000_i1059" DrawAspect="Content" ObjectID="_1718099018" r:id="rId71"/>
        </w:object>
      </w:r>
    </w:p>
    <w:p w14:paraId="2630D87F" w14:textId="5A8B6383" w:rsidR="002A538D" w:rsidRDefault="002A538D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 w:rsidRPr="002A538D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440" w:dyaOrig="680" w14:anchorId="6E062680">
          <v:shape id="_x0000_i1060" type="#_x0000_t75" style="width:172pt;height:34pt" o:ole="">
            <v:imagedata r:id="rId72" o:title=""/>
          </v:shape>
          <o:OLEObject Type="Embed" ProgID="Equation.DSMT4" ShapeID="_x0000_i1060" DrawAspect="Content" ObjectID="_1718099019" r:id="rId73"/>
        </w:object>
      </w:r>
    </w:p>
    <w:p w14:paraId="30757042" w14:textId="70D1F3C0" w:rsidR="002A538D" w:rsidRPr="006C4163" w:rsidRDefault="002A538D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A538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 w14:anchorId="251F305E">
          <v:shape id="_x0000_i1061" type="#_x0000_t75" style="width:15pt;height:12pt" o:ole="">
            <v:imagedata r:id="rId74" o:title=""/>
          </v:shape>
          <o:OLEObject Type="Embed" ProgID="Equation.DSMT4" ShapeID="_x0000_i1061" DrawAspect="Content" ObjectID="_1718099020" r:id="rId7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R = 9n</w:t>
      </w:r>
    </w:p>
    <w:tbl>
      <w:tblPr>
        <w:tblStyle w:val="TableGrid"/>
        <w:tblW w:w="0" w:type="auto"/>
        <w:tblInd w:w="1271" w:type="dxa"/>
        <w:tblLook w:val="04A0" w:firstRow="1" w:lastRow="0" w:firstColumn="1" w:lastColumn="0" w:noHBand="0" w:noVBand="1"/>
      </w:tblPr>
      <w:tblGrid>
        <w:gridCol w:w="661"/>
        <w:gridCol w:w="799"/>
        <w:gridCol w:w="799"/>
        <w:gridCol w:w="799"/>
        <w:gridCol w:w="799"/>
      </w:tblGrid>
      <w:tr w:rsidR="00C855B6" w:rsidRPr="006C4163" w14:paraId="2760F995" w14:textId="77777777" w:rsidTr="007F39B4">
        <w:trPr>
          <w:trHeight w:val="250"/>
        </w:trPr>
        <w:tc>
          <w:tcPr>
            <w:tcW w:w="661" w:type="dxa"/>
          </w:tcPr>
          <w:p w14:paraId="0DDB081A" w14:textId="4E5B1A78" w:rsidR="00C855B6" w:rsidRPr="006C4163" w:rsidRDefault="00C855B6" w:rsidP="006738AB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szCs w:val="24"/>
                <w:lang w:val="en-US"/>
              </w:rPr>
              <w:t>n</w:t>
            </w:r>
          </w:p>
        </w:tc>
        <w:tc>
          <w:tcPr>
            <w:tcW w:w="799" w:type="dxa"/>
          </w:tcPr>
          <w:p w14:paraId="26D27981" w14:textId="181346E9" w:rsidR="00C855B6" w:rsidRPr="006C4163" w:rsidRDefault="00C855B6" w:rsidP="006738AB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szCs w:val="24"/>
                <w:lang w:val="en-US"/>
              </w:rPr>
              <w:t>1</w:t>
            </w:r>
          </w:p>
        </w:tc>
        <w:tc>
          <w:tcPr>
            <w:tcW w:w="799" w:type="dxa"/>
          </w:tcPr>
          <w:p w14:paraId="738C1C35" w14:textId="36941FE7" w:rsidR="00C855B6" w:rsidRPr="006C4163" w:rsidRDefault="00C855B6" w:rsidP="006738AB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szCs w:val="24"/>
                <w:lang w:val="en-US"/>
              </w:rPr>
              <w:t>2</w:t>
            </w:r>
          </w:p>
        </w:tc>
        <w:tc>
          <w:tcPr>
            <w:tcW w:w="799" w:type="dxa"/>
          </w:tcPr>
          <w:p w14:paraId="61230EFE" w14:textId="6B98B0CA" w:rsidR="00C855B6" w:rsidRPr="006C4163" w:rsidRDefault="00C855B6" w:rsidP="006738AB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szCs w:val="24"/>
                <w:lang w:val="en-US"/>
              </w:rPr>
              <w:t>3</w:t>
            </w:r>
          </w:p>
        </w:tc>
        <w:tc>
          <w:tcPr>
            <w:tcW w:w="799" w:type="dxa"/>
          </w:tcPr>
          <w:p w14:paraId="19031C4A" w14:textId="5BC32759" w:rsidR="00C855B6" w:rsidRPr="006C4163" w:rsidRDefault="00C855B6" w:rsidP="006738AB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szCs w:val="24"/>
                <w:lang w:val="en-US"/>
              </w:rPr>
              <w:t>4</w:t>
            </w:r>
          </w:p>
        </w:tc>
      </w:tr>
      <w:tr w:rsidR="00C855B6" w:rsidRPr="006C4163" w14:paraId="350487C4" w14:textId="77777777" w:rsidTr="007F39B4">
        <w:trPr>
          <w:trHeight w:val="241"/>
        </w:trPr>
        <w:tc>
          <w:tcPr>
            <w:tcW w:w="661" w:type="dxa"/>
          </w:tcPr>
          <w:p w14:paraId="4E539388" w14:textId="251ED533" w:rsidR="00C855B6" w:rsidRPr="006C4163" w:rsidRDefault="00C855B6" w:rsidP="006738AB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szCs w:val="24"/>
                <w:lang w:val="en-US"/>
              </w:rPr>
              <w:t>R</w:t>
            </w:r>
          </w:p>
        </w:tc>
        <w:tc>
          <w:tcPr>
            <w:tcW w:w="799" w:type="dxa"/>
          </w:tcPr>
          <w:p w14:paraId="774FB067" w14:textId="68C965CF" w:rsidR="00C855B6" w:rsidRPr="006C4163" w:rsidRDefault="00C855B6" w:rsidP="006738AB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szCs w:val="24"/>
                <w:lang w:val="en-US"/>
              </w:rPr>
              <w:t>9</w:t>
            </w:r>
          </w:p>
        </w:tc>
        <w:tc>
          <w:tcPr>
            <w:tcW w:w="799" w:type="dxa"/>
          </w:tcPr>
          <w:p w14:paraId="472F641E" w14:textId="511F5AE5" w:rsidR="00C855B6" w:rsidRPr="006C4163" w:rsidRDefault="00C855B6" w:rsidP="006738AB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szCs w:val="24"/>
                <w:lang w:val="en-US"/>
              </w:rPr>
              <w:t>18</w:t>
            </w:r>
          </w:p>
        </w:tc>
        <w:tc>
          <w:tcPr>
            <w:tcW w:w="799" w:type="dxa"/>
          </w:tcPr>
          <w:p w14:paraId="0020A0C1" w14:textId="4E3A6117" w:rsidR="00C855B6" w:rsidRPr="006C4163" w:rsidRDefault="00C855B6" w:rsidP="006738AB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szCs w:val="24"/>
                <w:lang w:val="en-US"/>
              </w:rPr>
              <w:t>27 (Al)</w:t>
            </w:r>
          </w:p>
        </w:tc>
        <w:tc>
          <w:tcPr>
            <w:tcW w:w="799" w:type="dxa"/>
          </w:tcPr>
          <w:p w14:paraId="7EC3B505" w14:textId="5B405A06" w:rsidR="00C855B6" w:rsidRPr="006C4163" w:rsidRDefault="00C855B6" w:rsidP="006738AB">
            <w:pPr>
              <w:spacing w:after="0" w:line="240" w:lineRule="auto"/>
              <w:jc w:val="both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6C4163">
              <w:rPr>
                <w:rFonts w:ascii="Times New Roman" w:hAnsi="Times New Roman" w:cs="Times New Roman"/>
                <w:szCs w:val="24"/>
                <w:lang w:val="en-US"/>
              </w:rPr>
              <w:t>36</w:t>
            </w:r>
          </w:p>
        </w:tc>
      </w:tr>
    </w:tbl>
    <w:p w14:paraId="53F8EBB6" w14:textId="2C38CAA6" w:rsidR="00C855B6" w:rsidRPr="006C4163" w:rsidRDefault="007F39B4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C855B6" w:rsidRPr="006C4163">
        <w:rPr>
          <w:rFonts w:ascii="Times New Roman" w:hAnsi="Times New Roman" w:cs="Times New Roman"/>
          <w:sz w:val="24"/>
          <w:szCs w:val="24"/>
          <w:lang w:val="en-US"/>
        </w:rPr>
        <w:t>Vậy R là Al</w:t>
      </w:r>
      <w:r>
        <w:rPr>
          <w:rFonts w:ascii="Times New Roman" w:hAnsi="Times New Roman" w:cs="Times New Roman"/>
          <w:sz w:val="24"/>
          <w:szCs w:val="24"/>
          <w:lang w:val="en-US"/>
        </w:rPr>
        <w:t>, t</w:t>
      </w:r>
      <w:r w:rsidR="00C855B6" w:rsidRPr="006C4163">
        <w:rPr>
          <w:rFonts w:ascii="Times New Roman" w:hAnsi="Times New Roman" w:cs="Times New Roman"/>
          <w:sz w:val="24"/>
          <w:szCs w:val="24"/>
          <w:lang w:val="en-US"/>
        </w:rPr>
        <w:t>rong 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ó K (0,05 mol); Al (0,1 mol)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2D7A6BA1" w14:textId="289BD854" w:rsidR="00C855B6" w:rsidRPr="006C4163" w:rsidRDefault="007F39B4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- Xét t</w:t>
      </w:r>
      <w:r w:rsidR="00C855B6" w:rsidRPr="006C4163">
        <w:rPr>
          <w:rFonts w:ascii="Times New Roman" w:hAnsi="Times New Roman" w:cs="Times New Roman"/>
          <w:sz w:val="24"/>
          <w:szCs w:val="24"/>
          <w:lang w:val="en-US"/>
        </w:rPr>
        <w:t>hí nghiệm 1:</w:t>
      </w:r>
    </w:p>
    <w:p w14:paraId="5FC5ABBA" w14:textId="781E4F3E" w:rsidR="00C855B6" w:rsidRDefault="00C855B6" w:rsidP="007F39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hAnsi="Times New Roman" w:cs="Times New Roman"/>
          <w:sz w:val="24"/>
          <w:szCs w:val="24"/>
          <w:lang w:val="en-US"/>
        </w:rPr>
        <w:t>2K + 2H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>O → 2KOH + H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F39B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F39B4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F39B4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F39B4">
        <w:rPr>
          <w:rFonts w:ascii="Times New Roman" w:hAnsi="Times New Roman" w:cs="Times New Roman"/>
          <w:sz w:val="24"/>
          <w:szCs w:val="24"/>
          <w:lang w:val="en-US"/>
        </w:rPr>
        <w:tab/>
        <w:t>(1)</w:t>
      </w:r>
    </w:p>
    <w:p w14:paraId="3DD2F81B" w14:textId="73C2F526" w:rsidR="007F39B4" w:rsidRPr="007F39B4" w:rsidRDefault="007F39B4" w:rsidP="007F39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0,05</w:t>
      </w:r>
      <w:r w:rsidRPr="007F39B4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20" w14:anchorId="399C3049">
          <v:shape id="_x0000_i1062" type="#_x0000_t75" style="width:15pt;height:11pt" o:ole="">
            <v:imagedata r:id="rId76" o:title=""/>
          </v:shape>
          <o:OLEObject Type="Embed" ProgID="Equation.DSMT4" ShapeID="_x0000_i1062" DrawAspect="Content" ObjectID="_1718099021" r:id="rId7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0,05</w:t>
      </w:r>
    </w:p>
    <w:p w14:paraId="549D56A1" w14:textId="2FEC9BEB" w:rsidR="00C855B6" w:rsidRDefault="00C855B6" w:rsidP="007F39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hAnsi="Times New Roman" w:cs="Times New Roman"/>
          <w:sz w:val="24"/>
          <w:szCs w:val="24"/>
          <w:lang w:val="en-US"/>
        </w:rPr>
        <w:t>2KOH + CuSO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→ Cu(OH)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+ K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7F39B4">
        <w:rPr>
          <w:rFonts w:ascii="Times New Roman" w:hAnsi="Times New Roman" w:cs="Times New Roman"/>
          <w:sz w:val="24"/>
          <w:szCs w:val="24"/>
          <w:lang w:val="en-US"/>
        </w:rPr>
        <w:tab/>
        <w:t>(2)</w:t>
      </w:r>
    </w:p>
    <w:p w14:paraId="23264157" w14:textId="3C652163" w:rsidR="007F39B4" w:rsidRPr="007F39B4" w:rsidRDefault="007F39B4" w:rsidP="007F39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0,05</w:t>
      </w:r>
      <w:r w:rsidRPr="007F39B4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20" w14:anchorId="05C61EAE">
          <v:shape id="_x0000_i1063" type="#_x0000_t75" style="width:15pt;height:11pt" o:ole="">
            <v:imagedata r:id="rId78" o:title=""/>
          </v:shape>
          <o:OLEObject Type="Embed" ProgID="Equation.DSMT4" ShapeID="_x0000_i1063" DrawAspect="Content" ObjectID="_1718099022" r:id="rId7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0,0</w:t>
      </w:r>
      <w:r w:rsidR="006F3623">
        <w:rPr>
          <w:rFonts w:ascii="Times New Roman" w:hAnsi="Times New Roman" w:cs="Times New Roman"/>
          <w:sz w:val="24"/>
          <w:szCs w:val="24"/>
          <w:lang w:val="en-US"/>
        </w:rPr>
        <w:t>25</w:t>
      </w:r>
    </w:p>
    <w:p w14:paraId="2137FEB1" w14:textId="3ED5CB28" w:rsidR="00C855B6" w:rsidRDefault="00C855B6" w:rsidP="007F39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C4163">
        <w:rPr>
          <w:rFonts w:ascii="Times New Roman" w:hAnsi="Times New Roman" w:cs="Times New Roman"/>
          <w:sz w:val="24"/>
          <w:szCs w:val="24"/>
          <w:lang w:val="en-US"/>
        </w:rPr>
        <w:t>2Al + 3CuSO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→ Al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>(SO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6C416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6C4163">
        <w:rPr>
          <w:rFonts w:ascii="Times New Roman" w:hAnsi="Times New Roman" w:cs="Times New Roman"/>
          <w:sz w:val="24"/>
          <w:szCs w:val="24"/>
          <w:lang w:val="en-US"/>
        </w:rPr>
        <w:t xml:space="preserve"> + 3Cu</w:t>
      </w:r>
      <w:r w:rsidR="007F39B4">
        <w:rPr>
          <w:rFonts w:ascii="Times New Roman" w:hAnsi="Times New Roman" w:cs="Times New Roman"/>
          <w:sz w:val="24"/>
          <w:szCs w:val="24"/>
          <w:lang w:val="en-US"/>
        </w:rPr>
        <w:tab/>
      </w:r>
      <w:r w:rsidR="007F39B4">
        <w:rPr>
          <w:rFonts w:ascii="Times New Roman" w:hAnsi="Times New Roman" w:cs="Times New Roman"/>
          <w:sz w:val="24"/>
          <w:szCs w:val="24"/>
          <w:lang w:val="en-US"/>
        </w:rPr>
        <w:tab/>
        <w:t>(3)</w:t>
      </w:r>
    </w:p>
    <w:p w14:paraId="2ADFA5AF" w14:textId="00EC7D4C" w:rsidR="007F39B4" w:rsidRDefault="007F39B4" w:rsidP="007F39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0,1</w:t>
      </w:r>
      <w:r w:rsidRPr="007F39B4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20" w14:anchorId="4B1DE617">
          <v:shape id="_x0000_i1064" type="#_x0000_t75" style="width:15pt;height:11pt" o:ole="">
            <v:imagedata r:id="rId78" o:title=""/>
          </v:shape>
          <o:OLEObject Type="Embed" ProgID="Equation.DSMT4" ShapeID="_x0000_i1064" DrawAspect="Content" ObjectID="_1718099023" r:id="rId8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0,15</w:t>
      </w:r>
    </w:p>
    <w:p w14:paraId="0B8F6E68" w14:textId="7F79BA30" w:rsidR="007F39B4" w:rsidRDefault="007F39B4" w:rsidP="007F39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u(OH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F39B4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80" w:dyaOrig="360" w14:anchorId="489DEA05">
          <v:shape id="_x0000_i1065" type="#_x0000_t75" style="width:34pt;height:18pt" o:ole="">
            <v:imagedata r:id="rId81" o:title=""/>
          </v:shape>
          <o:OLEObject Type="Embed" ProgID="Equation.DSMT4" ShapeID="_x0000_i1065" DrawAspect="Content" ObjectID="_1718099024" r:id="rId8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uO + 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 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(4)</w:t>
      </w:r>
    </w:p>
    <w:p w14:paraId="7BE8B83F" w14:textId="0A9DE5CD" w:rsidR="007F39B4" w:rsidRDefault="007F39B4" w:rsidP="007F39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0,0</w:t>
      </w:r>
      <w:r w:rsidR="006F3623"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7F39B4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20" w14:anchorId="52FA3F7F">
          <v:shape id="_x0000_i1066" type="#_x0000_t75" style="width:15pt;height:11pt" o:ole="">
            <v:imagedata r:id="rId78" o:title=""/>
          </v:shape>
          <o:OLEObject Type="Embed" ProgID="Equation.DSMT4" ShapeID="_x0000_i1066" DrawAspect="Content" ObjectID="_1718099025" r:id="rId8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FB1E5F">
        <w:rPr>
          <w:rFonts w:ascii="Times New Roman" w:hAnsi="Times New Roman" w:cs="Times New Roman"/>
          <w:sz w:val="24"/>
          <w:szCs w:val="24"/>
          <w:lang w:val="en-US"/>
        </w:rPr>
        <w:t xml:space="preserve">           0,0</w:t>
      </w:r>
      <w:r w:rsidR="006F3623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FB1E5F">
        <w:rPr>
          <w:rFonts w:ascii="Times New Roman" w:hAnsi="Times New Roman" w:cs="Times New Roman"/>
          <w:sz w:val="24"/>
          <w:szCs w:val="24"/>
          <w:lang w:val="en-US"/>
        </w:rPr>
        <w:t>5</w:t>
      </w:r>
    </w:p>
    <w:p w14:paraId="6330AB9F" w14:textId="5FAE4C80" w:rsidR="007F39B4" w:rsidRPr="007F39B4" w:rsidRDefault="007F39B4" w:rsidP="007F39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u + O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F39B4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80" w:dyaOrig="360" w14:anchorId="0779B566">
          <v:shape id="_x0000_i1067" type="#_x0000_t75" style="width:34pt;height:18pt" o:ole="">
            <v:imagedata r:id="rId81" o:title=""/>
          </v:shape>
          <o:OLEObject Type="Embed" ProgID="Equation.DSMT4" ShapeID="_x0000_i1067" DrawAspect="Content" ObjectID="_1718099026" r:id="rId8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uO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(5)</w:t>
      </w:r>
    </w:p>
    <w:p w14:paraId="64C78A71" w14:textId="728CE278" w:rsidR="007F39B4" w:rsidRPr="007F39B4" w:rsidRDefault="00FB1E5F" w:rsidP="007F39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0,15</w:t>
      </w:r>
      <w:r w:rsidRPr="007F39B4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20" w14:anchorId="2C399C65">
          <v:shape id="_x0000_i1068" type="#_x0000_t75" style="width:15pt;height:11pt" o:ole="">
            <v:imagedata r:id="rId78" o:title=""/>
          </v:shape>
          <o:OLEObject Type="Embed" ProgID="Equation.DSMT4" ShapeID="_x0000_i1068" DrawAspect="Content" ObjectID="_1718099027" r:id="rId8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0,15</w:t>
      </w:r>
    </w:p>
    <w:p w14:paraId="3A21A512" w14:textId="63E2257C" w:rsidR="00C855B6" w:rsidRDefault="002E02DA" w:rsidP="00C855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E02DA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 w14:anchorId="04A7BA1C">
          <v:shape id="_x0000_i1069" type="#_x0000_t75" style="width:15pt;height:12pt" o:ole="">
            <v:imagedata r:id="rId86" o:title=""/>
          </v:shape>
          <o:OLEObject Type="Embed" ProgID="Equation.DSMT4" ShapeID="_x0000_i1069" DrawAspect="Content" ObjectID="_1718099028" r:id="rId8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 = (0,0</w:t>
      </w:r>
      <w:r w:rsidR="006F3623"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5 + 0,15)</w:t>
      </w:r>
      <w:r w:rsidRPr="002E02DA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180" w:dyaOrig="200" w14:anchorId="6285E521">
          <v:shape id="_x0000_i1070" type="#_x0000_t75" style="width:9pt;height:10pt" o:ole="">
            <v:imagedata r:id="rId88" o:title=""/>
          </v:shape>
          <o:OLEObject Type="Embed" ProgID="Equation.DSMT4" ShapeID="_x0000_i1070" DrawAspect="Content" ObjectID="_1718099029" r:id="rId8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80 = 1</w:t>
      </w:r>
      <w:r w:rsidR="006F3623">
        <w:rPr>
          <w:rFonts w:ascii="Times New Roman" w:hAnsi="Times New Roman" w:cs="Times New Roman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gam).</w:t>
      </w:r>
    </w:p>
    <w:p w14:paraId="7F108A71" w14:textId="77777777" w:rsidR="00FB1E5F" w:rsidRPr="006C4163" w:rsidRDefault="00FB1E5F" w:rsidP="00C855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635CB4F" w14:textId="77777777" w:rsidR="00C171FF" w:rsidRPr="006C4163" w:rsidRDefault="00C171FF" w:rsidP="00C171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Câu 3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(4,0 điểm) </w:t>
      </w:r>
    </w:p>
    <w:p w14:paraId="28C5644D" w14:textId="36284E17" w:rsidR="00C171FF" w:rsidRPr="006C4163" w:rsidRDefault="00C171FF" w:rsidP="00C171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3.1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Trong nguyên tử, các electron được sắp xếp thành các lớp, xếp đầy lớp bên trong rồi xếp tiếp sang lớp ngoài. Lớp electron thứ n có tối đa 2n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electron. Nguyên tử của nguyên tố A có tổng số hạt mang điện là 26.</w:t>
      </w:r>
    </w:p>
    <w:p w14:paraId="37A5A634" w14:textId="77777777" w:rsidR="00C171FF" w:rsidRPr="006C4163" w:rsidRDefault="00C171FF" w:rsidP="00C171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lastRenderedPageBreak/>
        <w:t>a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A có bao nhiêu lớp electron? Có bao nhiêu electron lớp ngoài cùng?</w:t>
      </w:r>
    </w:p>
    <w:p w14:paraId="68E5F6A0" w14:textId="77777777" w:rsidR="00C171FF" w:rsidRPr="006C4163" w:rsidRDefault="00C171FF" w:rsidP="00C171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A thuộc chu kì mấy, nhóm nào trong bảng tuần hoàn? A là kim loại hay phi kim?</w:t>
      </w:r>
    </w:p>
    <w:p w14:paraId="59333AE1" w14:textId="60758AD7" w:rsidR="00C171FF" w:rsidRPr="006C4163" w:rsidRDefault="00C171FF" w:rsidP="00C171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3.2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Khi đốt than trong điều kiện thiếu không khí thường tạo ra hỗn hợp 2 khí, trong đó có khí X rất độc.</w:t>
      </w:r>
    </w:p>
    <w:p w14:paraId="1D66B304" w14:textId="77777777" w:rsidR="00C171FF" w:rsidRPr="006C4163" w:rsidRDefault="00C171FF" w:rsidP="00C171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a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Viết các phương trình phản ứng xảy ra? Nêu biện pháp hạn chế phát sinh khí X khi đốt than?</w:t>
      </w:r>
    </w:p>
    <w:p w14:paraId="07EE5BCD" w14:textId="77777777" w:rsidR="00C171FF" w:rsidRPr="006C4163" w:rsidRDefault="00C171FF" w:rsidP="00C171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Dẫn khí X qua ống đựng bột oxit kim loại Y đốt nóng, khí thoát ra khỏi ống làm vẩn đục nước vôi trong dư. Oxit Y có thể là những chất nào trong số các chất: MgO, A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Fe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O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CuO? Viết phương trình phản ứng minh họa?</w:t>
      </w:r>
    </w:p>
    <w:p w14:paraId="5E44758D" w14:textId="77777777" w:rsidR="00C171FF" w:rsidRPr="006C4163" w:rsidRDefault="00C171FF" w:rsidP="00C171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3.3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ho 12,5 gam hỗn hợp A gồm Mg, Fe và Cu phản ứng hoàn toàn với khí Cl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dư đốt nóng thì thu được 29,54 gam hỗn hợp B gồm các muối. Hòa tan hết B vào nước thu được dung dịch C. Cho C tác dụng với dung dịch Ba(OH)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dư thu được m gam kết tủa. Viết các phản ứng xảy ra và tính m?</w:t>
      </w:r>
    </w:p>
    <w:p w14:paraId="3CB3C3C8" w14:textId="77777777" w:rsidR="00C171FF" w:rsidRDefault="00C171FF" w:rsidP="006738AB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</w:pPr>
    </w:p>
    <w:p w14:paraId="25A1CB12" w14:textId="77777777" w:rsidR="000A683B" w:rsidRPr="006C4163" w:rsidRDefault="000A683B" w:rsidP="000A683B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  <w:u w:val="single"/>
          <w:lang w:val="en-US"/>
        </w:rPr>
      </w:pPr>
      <w:r w:rsidRPr="006C4163">
        <w:rPr>
          <w:rFonts w:ascii="Times New Roman" w:hAnsi="Times New Roman"/>
          <w:b/>
          <w:color w:val="000000"/>
          <w:sz w:val="24"/>
          <w:szCs w:val="24"/>
          <w:u w:val="single"/>
          <w:lang w:val="en-US"/>
        </w:rPr>
        <w:t>GIẢI</w:t>
      </w:r>
    </w:p>
    <w:p w14:paraId="68589312" w14:textId="064FE35A" w:rsidR="008324E9" w:rsidRPr="005D5D8D" w:rsidRDefault="000A683B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154C35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3.1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="00C855B6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Tổng </w:t>
      </w: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số hạt mang điện trong A là 26 </w:t>
      </w:r>
      <w:r w:rsidRPr="005D5D8D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en-US"/>
        </w:rPr>
        <w:object w:dxaOrig="300" w:dyaOrig="240" w14:anchorId="6A13E4E4">
          <v:shape id="_x0000_i1071" type="#_x0000_t75" style="width:15pt;height:12pt" o:ole="">
            <v:imagedata r:id="rId90" o:title=""/>
          </v:shape>
          <o:OLEObject Type="Embed" ProgID="Equation.DSMT4" ShapeID="_x0000_i1071" DrawAspect="Content" ObjectID="_1718099030" r:id="rId91"/>
        </w:object>
      </w:r>
      <w:r w:rsidR="00C855B6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Số proton = Số electron = 13 hạt</w:t>
      </w:r>
    </w:p>
    <w:p w14:paraId="56554B27" w14:textId="4C259205" w:rsidR="00C855B6" w:rsidRPr="005D5D8D" w:rsidRDefault="000A683B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a) </w:t>
      </w:r>
      <w:r w:rsidR="00C855B6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Áp dụng công thức: Lớp electron thứ n có tối đa 2n</w:t>
      </w:r>
      <w:r w:rsidR="00C855B6" w:rsidRPr="005D5D8D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en-US"/>
        </w:rPr>
        <w:t>2</w:t>
      </w:r>
      <w:r w:rsidR="00C855B6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electron</w:t>
      </w:r>
    </w:p>
    <w:p w14:paraId="6449E26E" w14:textId="504AB645" w:rsidR="00C855B6" w:rsidRPr="005D5D8D" w:rsidRDefault="000A683B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- </w:t>
      </w:r>
      <w:r w:rsidR="00C855B6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Lớp thứ 1 có 2 hạt (đạt tối đa 2 hạt)</w:t>
      </w:r>
    </w:p>
    <w:p w14:paraId="3CE9107D" w14:textId="47D04670" w:rsidR="00C855B6" w:rsidRPr="005D5D8D" w:rsidRDefault="000A683B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- </w:t>
      </w:r>
      <w:r w:rsidR="00C855B6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Lớp thứ 2 có 8 hạt (đạt tối đa 8 hạt)</w:t>
      </w:r>
    </w:p>
    <w:p w14:paraId="38327968" w14:textId="22F984CD" w:rsidR="00C855B6" w:rsidRPr="005D5D8D" w:rsidRDefault="000A683B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- </w:t>
      </w:r>
      <w:r w:rsidR="00C855B6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Lớp thứ 3 có 3 hạt (tối đa 18 hạt)</w:t>
      </w:r>
    </w:p>
    <w:p w14:paraId="61E626DF" w14:textId="35C001F6" w:rsidR="000A683B" w:rsidRPr="005D5D8D" w:rsidRDefault="00C855B6" w:rsidP="000A683B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Vậy A có 13 electron và có 3 electron lớp ngoài cùng</w:t>
      </w:r>
      <w:r w:rsidR="000A683B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</w:p>
    <w:p w14:paraId="19CE9352" w14:textId="402544AF" w:rsidR="008324E9" w:rsidRPr="005D5D8D" w:rsidRDefault="008324E9" w:rsidP="000A683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b) A thuộc chu kì mấy, nhóm nào trong bảng tuần hoàn? A là kim loại hay phi kim?</w:t>
      </w:r>
    </w:p>
    <w:p w14:paraId="70C8BC52" w14:textId="7CF34622" w:rsidR="008324E9" w:rsidRPr="005D5D8D" w:rsidRDefault="000A683B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- </w:t>
      </w:r>
      <w:r w:rsidR="00C855B6" w:rsidRPr="005D5D8D">
        <w:rPr>
          <w:rFonts w:ascii="Times New Roman" w:eastAsia="Times New Roman" w:hAnsi="Times New Roman" w:cs="Times New Roman"/>
          <w:sz w:val="26"/>
          <w:szCs w:val="26"/>
          <w:lang w:val="en-US"/>
        </w:rPr>
        <w:t>Vì A có 3 lớp electron</w:t>
      </w:r>
      <w:r w:rsidRPr="005D5D8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5D5D8D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en-US"/>
        </w:rPr>
        <w:object w:dxaOrig="300" w:dyaOrig="240" w14:anchorId="49F3F1F5">
          <v:shape id="_x0000_i1072" type="#_x0000_t75" style="width:15pt;height:12pt" o:ole="">
            <v:imagedata r:id="rId90" o:title=""/>
          </v:shape>
          <o:OLEObject Type="Embed" ProgID="Equation.DSMT4" ShapeID="_x0000_i1072" DrawAspect="Content" ObjectID="_1718099031" r:id="rId92"/>
        </w:object>
      </w: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</w:t>
      </w:r>
      <w:r w:rsidR="00C855B6" w:rsidRPr="005D5D8D">
        <w:rPr>
          <w:rFonts w:ascii="Times New Roman" w:eastAsia="Times New Roman" w:hAnsi="Times New Roman" w:cs="Times New Roman"/>
          <w:sz w:val="26"/>
          <w:szCs w:val="26"/>
          <w:lang w:val="en-US"/>
        </w:rPr>
        <w:t>A thuộc chu kỳ 3</w:t>
      </w:r>
    </w:p>
    <w:p w14:paraId="76868F48" w14:textId="3E0F9687" w:rsidR="00C855B6" w:rsidRPr="005D5D8D" w:rsidRDefault="000A683B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- </w:t>
      </w:r>
      <w:r w:rsidR="00C855B6" w:rsidRPr="005D5D8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Vì A có 3 electron lớp ngoài cùng </w:t>
      </w:r>
      <w:r w:rsidRPr="005D5D8D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en-US"/>
        </w:rPr>
        <w:object w:dxaOrig="300" w:dyaOrig="240" w14:anchorId="41721232">
          <v:shape id="_x0000_i1073" type="#_x0000_t75" style="width:15pt;height:12pt" o:ole="">
            <v:imagedata r:id="rId90" o:title=""/>
          </v:shape>
          <o:OLEObject Type="Embed" ProgID="Equation.DSMT4" ShapeID="_x0000_i1073" DrawAspect="Content" ObjectID="_1718099032" r:id="rId93"/>
        </w:object>
      </w:r>
      <w:r w:rsidR="00C855B6" w:rsidRPr="005D5D8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A thuộc nhóm IIIA</w:t>
      </w:r>
    </w:p>
    <w:p w14:paraId="5AD35A99" w14:textId="5FB0696B" w:rsidR="00717C70" w:rsidRPr="005D5D8D" w:rsidRDefault="00717C70" w:rsidP="000A683B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sz w:val="26"/>
          <w:szCs w:val="26"/>
          <w:lang w:val="en-US"/>
        </w:rPr>
        <w:t>Vậy A là kim loại</w:t>
      </w:r>
    </w:p>
    <w:p w14:paraId="24F65D86" w14:textId="79297953" w:rsidR="008324E9" w:rsidRPr="005D5D8D" w:rsidRDefault="008324E9" w:rsidP="000A683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0A683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3.2</w:t>
      </w:r>
      <w:r w:rsidR="000A683B" w:rsidRPr="000A683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  <w:t xml:space="preserve"> </w:t>
      </w: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Khi đốt than trong điều kiện thiếu không khí </w:t>
      </w:r>
    </w:p>
    <w:p w14:paraId="1A6EA204" w14:textId="4819316F" w:rsidR="008324E9" w:rsidRPr="005D5D8D" w:rsidRDefault="008324E9" w:rsidP="000A683B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a) Viết các </w:t>
      </w:r>
      <w:r w:rsidR="000A683B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PTHH</w:t>
      </w: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</w:t>
      </w:r>
    </w:p>
    <w:p w14:paraId="0D70A956" w14:textId="3EDA81BB" w:rsidR="00717C70" w:rsidRPr="005D5D8D" w:rsidRDefault="00717C70" w:rsidP="000A683B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C + O</w:t>
      </w:r>
      <w:r w:rsid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5D5D8D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2049970D">
          <v:shape id="_x0000_i1074" type="#_x0000_t75" style="width:34pt;height:18pt" o:ole="">
            <v:imagedata r:id="rId42" o:title=""/>
          </v:shape>
          <o:OLEObject Type="Embed" ProgID="Equation.3" ShapeID="_x0000_i1074" DrawAspect="Content" ObjectID="_1718099033" r:id="rId94"/>
        </w:objec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CO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</w:p>
    <w:p w14:paraId="0E3487B5" w14:textId="1DD5319F" w:rsidR="00717C70" w:rsidRPr="005D5D8D" w:rsidRDefault="00717C70" w:rsidP="000A683B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C + CO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5D5D8D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38B7E97F">
          <v:shape id="_x0000_i1075" type="#_x0000_t75" style="width:34pt;height:18pt" o:ole="">
            <v:imagedata r:id="rId42" o:title=""/>
          </v:shape>
          <o:OLEObject Type="Embed" ProgID="Equation.3" ShapeID="_x0000_i1075" DrawAspect="Content" ObjectID="_1718099034" r:id="rId95"/>
        </w:objec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2CO</w:t>
      </w:r>
    </w:p>
    <w:p w14:paraId="16DD7343" w14:textId="3B83C22A" w:rsidR="00717C70" w:rsidRPr="005D5D8D" w:rsidRDefault="000A683B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717C70"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Biện pháp: Không đốt than, củi trong nhà, không cho động cơ xe máy, ôtô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,</w:t>
      </w:r>
      <w:r w:rsidR="00717C70"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... nổ máy trong phòng kể cả khi mở cửa.</w:t>
      </w:r>
    </w:p>
    <w:p w14:paraId="6AAECC4B" w14:textId="5CE2032E" w:rsidR="008324E9" w:rsidRPr="005D5D8D" w:rsidRDefault="008324E9" w:rsidP="005D5D8D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b) Dẫn khí X qua ống đựng bột oxit k</w:t>
      </w:r>
      <w:r w:rsidR="000A683B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im loại Y đốt nóng</w:t>
      </w:r>
      <w:r w:rsidR="005D5D8D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nên Y có thể là Fe</w:t>
      </w:r>
      <w:r w:rsidR="005D5D8D" w:rsidRPr="005D5D8D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="005D5D8D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O</w:t>
      </w:r>
      <w:r w:rsidR="005D5D8D" w:rsidRPr="005D5D8D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="005D5D8D"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, CuO</w:t>
      </w:r>
    </w:p>
    <w:p w14:paraId="48C9397A" w14:textId="4AA4015C" w:rsidR="008324E9" w:rsidRPr="005D5D8D" w:rsidRDefault="00717C70" w:rsidP="005D5D8D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4CO + Fe</w:t>
      </w:r>
      <w:r w:rsidRPr="005D5D8D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O</w:t>
      </w:r>
      <w:r w:rsidRPr="005D5D8D">
        <w:rPr>
          <w:rFonts w:ascii="Times New Roman" w:eastAsia="Times New Roman" w:hAnsi="Times New Roman" w:cs="Times New Roman"/>
          <w:bCs/>
          <w:sz w:val="26"/>
          <w:szCs w:val="26"/>
          <w:vertAlign w:val="subscript"/>
          <w:lang w:val="en-US"/>
        </w:rPr>
        <w:t>4</w:t>
      </w:r>
      <w:r w:rsidRPr="005D5D8D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</w:t>
      </w:r>
      <w:r w:rsidRPr="005D5D8D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567EBD69">
          <v:shape id="_x0000_i1076" type="#_x0000_t75" style="width:34pt;height:18pt" o:ole="">
            <v:imagedata r:id="rId42" o:title=""/>
          </v:shape>
          <o:OLEObject Type="Embed" ProgID="Equation.3" ShapeID="_x0000_i1076" DrawAspect="Content" ObjectID="_1718099035" r:id="rId96"/>
        </w:objec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3Fe + 4CO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</w:p>
    <w:p w14:paraId="410E5222" w14:textId="0EC7C404" w:rsidR="00717C70" w:rsidRPr="005D5D8D" w:rsidRDefault="00717C70" w:rsidP="005D5D8D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CO + CuO </w:t>
      </w:r>
      <w:r w:rsidRPr="005D5D8D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5AE036EA">
          <v:shape id="_x0000_i1077" type="#_x0000_t75" style="width:34pt;height:18pt" o:ole="">
            <v:imagedata r:id="rId42" o:title=""/>
          </v:shape>
          <o:OLEObject Type="Embed" ProgID="Equation.3" ShapeID="_x0000_i1077" DrawAspect="Content" ObjectID="_1718099036" r:id="rId97"/>
        </w:objec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Cu + CO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</w:p>
    <w:p w14:paraId="20B7752B" w14:textId="579A8203" w:rsidR="00717C70" w:rsidRPr="005D5D8D" w:rsidRDefault="00717C70" w:rsidP="005D5D8D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CO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Ca(OH)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→ CaCO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H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softHyphen/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O</w:t>
      </w:r>
    </w:p>
    <w:p w14:paraId="684109FF" w14:textId="5CE19E45" w:rsidR="008324E9" w:rsidRPr="006C4163" w:rsidRDefault="008324E9" w:rsidP="005D5D8D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</w:pPr>
      <w:r w:rsidRPr="006C4163"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  <w:t>3.3</w:t>
      </w:r>
      <w:r w:rsidR="005D5D8D"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  <w:t xml:space="preserve"> </w:t>
      </w:r>
    </w:p>
    <w:p w14:paraId="0CA9C6EC" w14:textId="52E994A0" w:rsidR="008324E9" w:rsidRPr="005D5D8D" w:rsidRDefault="00CD4A93" w:rsidP="005D5D8D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D5D8D">
        <w:rPr>
          <w:rFonts w:ascii="Times New Roman" w:eastAsia="Times New Roman" w:hAnsi="Times New Roman" w:cs="Times New Roman"/>
          <w:sz w:val="26"/>
          <w:szCs w:val="26"/>
          <w:lang w:val="en-US"/>
        </w:rPr>
        <w:t>Mg + Cl</w:t>
      </w:r>
      <w:r w:rsidRPr="005D5D8D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5D5D8D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7AD25A1E">
          <v:shape id="_x0000_i1078" type="#_x0000_t75" style="width:34pt;height:18pt" o:ole="">
            <v:imagedata r:id="rId42" o:title=""/>
          </v:shape>
          <o:OLEObject Type="Embed" ProgID="Equation.3" ShapeID="_x0000_i1078" DrawAspect="Content" ObjectID="_1718099037" r:id="rId98"/>
        </w:objec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MgCl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</w:p>
    <w:p w14:paraId="65F79C15" w14:textId="6B664076" w:rsidR="00CD4A93" w:rsidRPr="005D5D8D" w:rsidRDefault="00CD4A93" w:rsidP="005D5D8D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2Fe + 3Cl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5D5D8D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6C20338E">
          <v:shape id="_x0000_i1079" type="#_x0000_t75" style="width:34pt;height:18pt" o:ole="">
            <v:imagedata r:id="rId42" o:title=""/>
          </v:shape>
          <o:OLEObject Type="Embed" ProgID="Equation.3" ShapeID="_x0000_i1079" DrawAspect="Content" ObjectID="_1718099038" r:id="rId99"/>
        </w:objec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2FeCl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</w:p>
    <w:p w14:paraId="4FB7BC10" w14:textId="5FCF0811" w:rsidR="00CD4A93" w:rsidRPr="005D5D8D" w:rsidRDefault="00CD4A93" w:rsidP="005D5D8D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Cu + Cl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5D5D8D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0B9DD9A6">
          <v:shape id="_x0000_i1080" type="#_x0000_t75" style="width:34pt;height:18pt" o:ole="">
            <v:imagedata r:id="rId42" o:title=""/>
          </v:shape>
          <o:OLEObject Type="Embed" ProgID="Equation.3" ShapeID="_x0000_i1080" DrawAspect="Content" ObjectID="_1718099039" r:id="rId100"/>
        </w:objec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CuCl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</w:p>
    <w:p w14:paraId="2475543C" w14:textId="693AE98F" w:rsidR="00CD4A93" w:rsidRPr="005D5D8D" w:rsidRDefault="00CD4A93" w:rsidP="005D5D8D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Ba(OH)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MgCl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→ BaCl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Mg(OH)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</w:p>
    <w:p w14:paraId="141F0119" w14:textId="1B729E03" w:rsidR="00CD4A93" w:rsidRPr="005D5D8D" w:rsidRDefault="00CD4A93" w:rsidP="005D5D8D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3Ba(OH)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2FeCl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→ 3BaCl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2Fe(OH)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</w:p>
    <w:p w14:paraId="7208D323" w14:textId="08351D7D" w:rsidR="00CD4A93" w:rsidRPr="005D5D8D" w:rsidRDefault="00CD4A93" w:rsidP="005D5D8D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>Ba(OH)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CuCl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→ BaCl</w:t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Cu(OH)</w:t>
      </w:r>
      <w:r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softHyphen/>
      </w:r>
      <w:r w:rsidRPr="005D5D8D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</w:p>
    <w:p w14:paraId="3A043B6E" w14:textId="0B3ECB31" w:rsidR="00CD4A93" w:rsidRPr="005D5D8D" w:rsidRDefault="005D5D8D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CD4A93"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Bảo toàn khối lượng: </w:t>
      </w:r>
      <w:r w:rsidR="003A7691" w:rsidRPr="005D5D8D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1579" w:dyaOrig="380" w14:anchorId="290C9378">
          <v:shape id="_x0000_i1081" type="#_x0000_t75" style="width:79pt;height:19pt" o:ole="">
            <v:imagedata r:id="rId101" o:title=""/>
          </v:shape>
          <o:OLEObject Type="Embed" ProgID="Equation.DSMT4" ShapeID="_x0000_i1081" DrawAspect="Content" ObjectID="_1718099040" r:id="rId102"/>
        </w:object>
      </w:r>
    </w:p>
    <w:p w14:paraId="38CBA7E2" w14:textId="7F467D6B" w:rsidR="003A7691" w:rsidRDefault="005D5D8D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D5D8D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2360" w:dyaOrig="380" w14:anchorId="258D4ACE">
          <v:shape id="_x0000_i1082" type="#_x0000_t75" style="width:118pt;height:19pt" o:ole="">
            <v:imagedata r:id="rId103" o:title=""/>
          </v:shape>
          <o:OLEObject Type="Embed" ProgID="Equation.DSMT4" ShapeID="_x0000_i1082" DrawAspect="Content" ObjectID="_1718099041" r:id="rId104"/>
        </w:object>
      </w:r>
    </w:p>
    <w:p w14:paraId="4E466988" w14:textId="4B308718" w:rsidR="005D5D8D" w:rsidRPr="005D5D8D" w:rsidRDefault="005D5D8D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E715A">
        <w:rPr>
          <w:position w:val="-14"/>
        </w:rPr>
        <w:object w:dxaOrig="2060" w:dyaOrig="380" w14:anchorId="58EBD8A6">
          <v:shape id="_x0000_i1083" type="#_x0000_t75" style="width:103pt;height:19pt" o:ole="">
            <v:imagedata r:id="rId105" o:title=""/>
          </v:shape>
          <o:OLEObject Type="Embed" ProgID="Equation.DSMT4" ShapeID="_x0000_i1083" DrawAspect="Content" ObjectID="_1718099042" r:id="rId106"/>
        </w:object>
      </w:r>
    </w:p>
    <w:p w14:paraId="07D0C711" w14:textId="6DC6F8B1" w:rsidR="005D5D8D" w:rsidRPr="005D5D8D" w:rsidRDefault="005D5D8D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- </w:t>
      </w:r>
      <w:r w:rsidRPr="005D5D8D">
        <w:rPr>
          <w:rFonts w:ascii="Times New Roman" w:hAnsi="Times New Roman" w:cs="Times New Roman"/>
          <w:sz w:val="26"/>
          <w:szCs w:val="26"/>
          <w:lang w:val="en-US"/>
        </w:rPr>
        <w:t xml:space="preserve">Dựa vào hệ số phương trình, ta có: </w:t>
      </w:r>
      <w:r w:rsidRPr="005D5D8D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2840" w:dyaOrig="380" w14:anchorId="6C8A3431">
          <v:shape id="_x0000_i1084" type="#_x0000_t75" style="width:142pt;height:19pt" o:ole="">
            <v:imagedata r:id="rId107" o:title=""/>
          </v:shape>
          <o:OLEObject Type="Embed" ProgID="Equation.DSMT4" ShapeID="_x0000_i1084" DrawAspect="Content" ObjectID="_1718099043" r:id="rId108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>(mol)</w:t>
      </w:r>
    </w:p>
    <w:p w14:paraId="04E525BE" w14:textId="651B02D9" w:rsidR="003A7691" w:rsidRPr="005D5D8D" w:rsidRDefault="005D5D8D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3A7691" w:rsidRPr="005D5D8D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Bảo toàn khối lượng: </w:t>
      </w:r>
      <w:r w:rsidR="003A7691" w:rsidRPr="005D5D8D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2799" w:dyaOrig="380" w14:anchorId="0CD84E47">
          <v:shape id="_x0000_i1085" type="#_x0000_t75" style="width:140pt;height:19pt" o:ole="">
            <v:imagedata r:id="rId109" o:title=""/>
          </v:shape>
          <o:OLEObject Type="Embed" ProgID="Equation.DSMT4" ShapeID="_x0000_i1085" DrawAspect="Content" ObjectID="_1718099044" r:id="rId110"/>
        </w:object>
      </w:r>
    </w:p>
    <w:p w14:paraId="44641999" w14:textId="3D73A589" w:rsidR="003A7691" w:rsidRDefault="00D77C8F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D77C8F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3700" w:dyaOrig="320" w14:anchorId="0E48A70A">
          <v:shape id="_x0000_i1086" type="#_x0000_t75" style="width:185pt;height:16pt" o:ole="">
            <v:imagedata r:id="rId111" o:title=""/>
          </v:shape>
          <o:OLEObject Type="Embed" ProgID="Equation.DSMT4" ShapeID="_x0000_i1086" DrawAspect="Content" ObjectID="_1718099045" r:id="rId112"/>
        </w:object>
      </w:r>
    </w:p>
    <w:p w14:paraId="18A24F04" w14:textId="29ECBCE5" w:rsidR="00D77C8F" w:rsidRDefault="00D77C8F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715A">
        <w:rPr>
          <w:position w:val="-10"/>
        </w:rPr>
        <w:object w:dxaOrig="2040" w:dyaOrig="320" w14:anchorId="506A6221">
          <v:shape id="_x0000_i1087" type="#_x0000_t75" style="width:102pt;height:16pt" o:ole="">
            <v:imagedata r:id="rId113" o:title=""/>
          </v:shape>
          <o:OLEObject Type="Embed" ProgID="Equation.DSMT4" ShapeID="_x0000_i1087" DrawAspect="Content" ObjectID="_1718099046" r:id="rId114"/>
        </w:object>
      </w:r>
    </w:p>
    <w:p w14:paraId="6A9064B8" w14:textId="77777777" w:rsidR="000A683B" w:rsidRPr="006C4163" w:rsidRDefault="000A683B" w:rsidP="006738A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D8BE9C5" w14:textId="77777777" w:rsidR="00167B19" w:rsidRPr="006C4163" w:rsidRDefault="00167B19" w:rsidP="00167B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Câu 4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(1,5 điểm)</w:t>
      </w:r>
    </w:p>
    <w:p w14:paraId="5B941B7B" w14:textId="77777777" w:rsidR="00167B19" w:rsidRPr="006C4163" w:rsidRDefault="00167B19" w:rsidP="00167B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4.1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Cho 10 ml dung dịch rượu etylic 46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ác dụng hết với Na dư thu được V lít khí 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đktc). Xác định giá trị của V? Biết khối lượng riêng của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5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H và 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 lần lượt là 0,8 gam/ml và 1 gam/ml.</w:t>
      </w:r>
    </w:p>
    <w:p w14:paraId="5BEF339F" w14:textId="77777777" w:rsidR="00167B19" w:rsidRPr="006C4163" w:rsidRDefault="00167B19" w:rsidP="00167B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4.2</w:t>
      </w:r>
      <w:r w:rsidRPr="00C171FF"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  <w:t>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oàn thành các phương trình phản ứng hóa học theo sơ đồ chuyển hóa sau</w:t>
      </w:r>
    </w:p>
    <w:p w14:paraId="029C30DC" w14:textId="77777777" w:rsidR="00167B19" w:rsidRPr="006C4163" w:rsidRDefault="00167B19" w:rsidP="00167B1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6C4163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7260" w:dyaOrig="400" w14:anchorId="7F86482D">
          <v:shape id="_x0000_i1088" type="#_x0000_t75" style="width:362.5pt;height:20pt" o:ole="">
            <v:imagedata r:id="rId9" o:title=""/>
          </v:shape>
          <o:OLEObject Type="Embed" ProgID="Equation.DSMT4" ShapeID="_x0000_i1088" DrawAspect="Content" ObjectID="_1718099047" r:id="rId115"/>
        </w:object>
      </w:r>
    </w:p>
    <w:p w14:paraId="7C7F68A1" w14:textId="77777777" w:rsidR="00167B19" w:rsidRDefault="00167B19" w:rsidP="006738AB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</w:pPr>
    </w:p>
    <w:p w14:paraId="7E686CCB" w14:textId="77777777" w:rsidR="00167B19" w:rsidRPr="006C4163" w:rsidRDefault="00167B19" w:rsidP="00167B19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  <w:u w:val="single"/>
          <w:lang w:val="en-US"/>
        </w:rPr>
      </w:pPr>
      <w:r w:rsidRPr="006C4163">
        <w:rPr>
          <w:rFonts w:ascii="Times New Roman" w:hAnsi="Times New Roman"/>
          <w:b/>
          <w:color w:val="000000"/>
          <w:sz w:val="24"/>
          <w:szCs w:val="24"/>
          <w:u w:val="single"/>
          <w:lang w:val="en-US"/>
        </w:rPr>
        <w:t>GIẢI</w:t>
      </w:r>
    </w:p>
    <w:p w14:paraId="3A18DEAC" w14:textId="77777777" w:rsidR="00167B19" w:rsidRPr="00587780" w:rsidRDefault="00167B19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-US"/>
        </w:rPr>
        <w:t>4.1.</w:t>
      </w:r>
      <w:r w:rsidRPr="00587780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Cho 10 ml dung dịch rượu etylic 46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ác dụng hết với Na dư </w:t>
      </w:r>
    </w:p>
    <w:p w14:paraId="45029BEF" w14:textId="77777777" w:rsidR="00167B19" w:rsidRPr="00587780" w:rsidRDefault="00167B19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- PTHH:</w:t>
      </w:r>
    </w:p>
    <w:p w14:paraId="2C2D5C87" w14:textId="61EAD6C4" w:rsidR="008324E9" w:rsidRPr="00587780" w:rsidRDefault="00CD4A93" w:rsidP="00167B19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2C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5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OH + 2Na 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→ 2C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5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Na + 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="00167B19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167B19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  <w:t>(1)</w:t>
      </w:r>
    </w:p>
    <w:p w14:paraId="51E6A914" w14:textId="50C80B2F" w:rsidR="00CD4A93" w:rsidRPr="00587780" w:rsidRDefault="00CD4A93" w:rsidP="00167B19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2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 + 2Na → 2NaOH + 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="00167B19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167B19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</w:r>
      <w:r w:rsidR="00167B19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</w:r>
      <w:r w:rsidR="00167B19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  <w:t>(2)</w:t>
      </w:r>
    </w:p>
    <w:p w14:paraId="1D0D0D35" w14:textId="6A213007" w:rsidR="00167B19" w:rsidRPr="00587780" w:rsidRDefault="00167B19" w:rsidP="00167B1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- Thể tích ancol và thể tích nước là:</w:t>
      </w:r>
    </w:p>
    <w:p w14:paraId="163C6FDC" w14:textId="778F9806" w:rsidR="00167B19" w:rsidRPr="00587780" w:rsidRDefault="00167B19" w:rsidP="00167B19">
      <w:pPr>
        <w:spacing w:after="0" w:line="240" w:lineRule="auto"/>
        <w:jc w:val="both"/>
        <w:rPr>
          <w:sz w:val="26"/>
          <w:szCs w:val="26"/>
        </w:rPr>
      </w:pPr>
      <w:r w:rsidRPr="00587780">
        <w:rPr>
          <w:sz w:val="26"/>
          <w:szCs w:val="26"/>
          <w:lang w:val="en-US"/>
        </w:rPr>
        <w:t xml:space="preserve">+ </w:t>
      </w:r>
      <w:r w:rsidRPr="00587780">
        <w:rPr>
          <w:position w:val="-24"/>
          <w:sz w:val="26"/>
          <w:szCs w:val="26"/>
        </w:rPr>
        <w:object w:dxaOrig="2700" w:dyaOrig="620" w14:anchorId="45D857A5">
          <v:shape id="_x0000_i1089" type="#_x0000_t75" style="width:135pt;height:31pt" o:ole="">
            <v:imagedata r:id="rId116" o:title=""/>
          </v:shape>
          <o:OLEObject Type="Embed" ProgID="Equation.DSMT4" ShapeID="_x0000_i1089" DrawAspect="Content" ObjectID="_1718099048" r:id="rId117"/>
        </w:object>
      </w:r>
    </w:p>
    <w:p w14:paraId="4A435A19" w14:textId="7DA596C6" w:rsidR="00167B19" w:rsidRPr="00587780" w:rsidRDefault="00167B19" w:rsidP="00167B19">
      <w:pPr>
        <w:spacing w:after="0" w:line="240" w:lineRule="auto"/>
        <w:jc w:val="both"/>
        <w:rPr>
          <w:sz w:val="26"/>
          <w:szCs w:val="26"/>
        </w:rPr>
      </w:pPr>
      <w:r w:rsidRPr="00587780">
        <w:rPr>
          <w:sz w:val="26"/>
          <w:szCs w:val="26"/>
          <w:lang w:val="en-US"/>
        </w:rPr>
        <w:t xml:space="preserve">+ </w:t>
      </w:r>
      <w:r w:rsidRPr="00587780">
        <w:rPr>
          <w:position w:val="-14"/>
          <w:sz w:val="26"/>
          <w:szCs w:val="26"/>
        </w:rPr>
        <w:object w:dxaOrig="2500" w:dyaOrig="380" w14:anchorId="50CC2A16">
          <v:shape id="_x0000_i1090" type="#_x0000_t75" style="width:125pt;height:19pt" o:ole="">
            <v:imagedata r:id="rId118" o:title=""/>
          </v:shape>
          <o:OLEObject Type="Embed" ProgID="Equation.DSMT4" ShapeID="_x0000_i1090" DrawAspect="Content" ObjectID="_1718099049" r:id="rId119"/>
        </w:object>
      </w:r>
    </w:p>
    <w:p w14:paraId="54961A65" w14:textId="212D9521" w:rsidR="00167B19" w:rsidRPr="00587780" w:rsidRDefault="00167B19" w:rsidP="00167B1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- Số mol: </w:t>
      </w:r>
      <w:r w:rsidRPr="00587780">
        <w:rPr>
          <w:position w:val="-24"/>
          <w:sz w:val="26"/>
          <w:szCs w:val="26"/>
        </w:rPr>
        <w:object w:dxaOrig="3140" w:dyaOrig="620" w14:anchorId="455B6EBD">
          <v:shape id="_x0000_i1091" type="#_x0000_t75" style="width:157pt;height:31pt" o:ole="">
            <v:imagedata r:id="rId120" o:title=""/>
          </v:shape>
          <o:OLEObject Type="Embed" ProgID="Equation.DSMT4" ShapeID="_x0000_i1091" DrawAspect="Content" ObjectID="_1718099050" r:id="rId121"/>
        </w:object>
      </w:r>
      <w:r w:rsidRPr="00587780">
        <w:rPr>
          <w:sz w:val="26"/>
          <w:szCs w:val="26"/>
          <w:lang w:val="en-US"/>
        </w:rPr>
        <w:t xml:space="preserve">; </w:t>
      </w:r>
      <w:r w:rsidRPr="00587780">
        <w:rPr>
          <w:position w:val="-24"/>
          <w:sz w:val="26"/>
          <w:szCs w:val="26"/>
        </w:rPr>
        <w:object w:dxaOrig="2560" w:dyaOrig="620" w14:anchorId="1D354F3D">
          <v:shape id="_x0000_i1092" type="#_x0000_t75" style="width:128pt;height:31pt" o:ole="">
            <v:imagedata r:id="rId122" o:title=""/>
          </v:shape>
          <o:OLEObject Type="Embed" ProgID="Equation.DSMT4" ShapeID="_x0000_i1092" DrawAspect="Content" ObjectID="_1718099051" r:id="rId123"/>
        </w:object>
      </w:r>
    </w:p>
    <w:p w14:paraId="1441A308" w14:textId="553FCE78" w:rsidR="00CD4A93" w:rsidRPr="00587780" w:rsidRDefault="00DF2AF7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>- Theo PTHH:</w:t>
      </w:r>
      <w:r w:rsidR="00120744" w:rsidRPr="00587780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3420" w:dyaOrig="620" w14:anchorId="1569D59C">
          <v:shape id="_x0000_i1093" type="#_x0000_t75" style="width:171pt;height:31pt" o:ole="">
            <v:imagedata r:id="rId124" o:title=""/>
          </v:shape>
          <o:OLEObject Type="Embed" ProgID="Equation.DSMT4" ShapeID="_x0000_i1093" DrawAspect="Content" ObjectID="_1718099052" r:id="rId125"/>
        </w:object>
      </w:r>
    </w:p>
    <w:p w14:paraId="2FDD06EA" w14:textId="4FAB6FF2" w:rsidR="00167B19" w:rsidRPr="00587780" w:rsidRDefault="00DF2AF7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00" w:dyaOrig="240" w14:anchorId="79767FA6">
          <v:shape id="_x0000_i1094" type="#_x0000_t75" style="width:15pt;height:12pt" o:ole="">
            <v:imagedata r:id="rId126" o:title=""/>
          </v:shape>
          <o:OLEObject Type="Embed" ProgID="Equation.DSMT4" ShapeID="_x0000_i1094" DrawAspect="Content" ObjectID="_1718099053" r:id="rId127"/>
        </w:object>
      </w:r>
      <w:r w:rsidR="00167B19" w:rsidRPr="00587780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3000" w:dyaOrig="380" w14:anchorId="21DFD041">
          <v:shape id="_x0000_i1095" type="#_x0000_t75" style="width:150pt;height:19pt" o:ole="">
            <v:imagedata r:id="rId128" o:title=""/>
          </v:shape>
          <o:OLEObject Type="Embed" ProgID="Equation.DSMT4" ShapeID="_x0000_i1095" DrawAspect="Content" ObjectID="_1718099054" r:id="rId129"/>
        </w:object>
      </w:r>
    </w:p>
    <w:p w14:paraId="0D9497FC" w14:textId="7598C3B8" w:rsidR="008324E9" w:rsidRPr="00587780" w:rsidRDefault="008324E9" w:rsidP="00DF2AF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-US"/>
        </w:rPr>
        <w:t>4.2</w:t>
      </w:r>
      <w:r w:rsidR="00DF2AF7"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Hoàn thành các phương trình phản ứng hó</w:t>
      </w:r>
      <w:r w:rsidR="00DF2AF7"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a học theo sơ đồ </w:t>
      </w:r>
    </w:p>
    <w:p w14:paraId="032D8487" w14:textId="10B0671D" w:rsidR="008324E9" w:rsidRPr="00587780" w:rsidRDefault="00DF2AF7" w:rsidP="00DF2AF7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</w:pP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CD4A93"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(1) C</w:t>
      </w:r>
      <w:r w:rsidR="00CD4A93"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CD4A93"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="00CD4A93"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CD4A93"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H</w:t>
      </w:r>
      <w:r w:rsidR="00CD4A93"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="00CD4A93"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CD4A93"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CD4A93" w:rsidRPr="00587780">
        <w:rPr>
          <w:rFonts w:ascii="Times New Roman" w:hAnsi="Times New Roman" w:cs="Times New Roman"/>
          <w:color w:val="000000"/>
          <w:position w:val="-22"/>
          <w:sz w:val="26"/>
          <w:szCs w:val="26"/>
          <w:lang w:val="en-US"/>
        </w:rPr>
        <w:object w:dxaOrig="700" w:dyaOrig="520" w14:anchorId="5DFD7DD0">
          <v:shape id="_x0000_i1096" type="#_x0000_t75" style="width:34.5pt;height:26pt" o:ole="">
            <v:imagedata r:id="rId130" o:title=""/>
          </v:shape>
          <o:OLEObject Type="Embed" ProgID="Equation.DSMT4" ShapeID="_x0000_i1096" DrawAspect="Content" ObjectID="_1718099055" r:id="rId131"/>
        </w:object>
      </w:r>
      <w:r w:rsidR="00CD4A93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C</w:t>
      </w:r>
      <w:r w:rsidR="00CD4A93"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="00CD4A93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H</w:t>
      </w:r>
      <w:r w:rsidR="00CD4A93"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4</w:t>
      </w:r>
    </w:p>
    <w:p w14:paraId="5734C8CF" w14:textId="3CCDBD83" w:rsidR="00CD4A93" w:rsidRPr="00587780" w:rsidRDefault="00CD4A93" w:rsidP="00CD4A93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(2) C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H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O </w:t>
      </w:r>
      <w:r w:rsidRPr="00587780">
        <w:rPr>
          <w:rFonts w:ascii="Times New Roman" w:hAnsi="Times New Roman" w:cs="Times New Roman"/>
          <w:color w:val="000000"/>
          <w:position w:val="-20"/>
          <w:sz w:val="26"/>
          <w:szCs w:val="26"/>
          <w:lang w:val="en-US"/>
        </w:rPr>
        <w:object w:dxaOrig="680" w:dyaOrig="499" w14:anchorId="1F8B7FD2">
          <v:shape id="_x0000_i1097" type="#_x0000_t75" style="width:34pt;height:25pt" o:ole="">
            <v:imagedata r:id="rId132" o:title=""/>
          </v:shape>
          <o:OLEObject Type="Embed" ProgID="Equation.DSMT4" ShapeID="_x0000_i1097" DrawAspect="Content" ObjectID="_1718099056" r:id="rId133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C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5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H</w:t>
      </w:r>
    </w:p>
    <w:p w14:paraId="3BEC2A80" w14:textId="442C7FC2" w:rsidR="00CD4A93" w:rsidRPr="00587780" w:rsidRDefault="00CD4A93" w:rsidP="00CD4A93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(3) C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5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H + O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EB07CD" w:rsidRPr="00587780">
        <w:rPr>
          <w:rFonts w:ascii="Times New Roman" w:hAnsi="Times New Roman" w:cs="Times New Roman"/>
          <w:color w:val="000000"/>
          <w:position w:val="-20"/>
          <w:sz w:val="26"/>
          <w:szCs w:val="26"/>
          <w:lang w:val="en-US"/>
        </w:rPr>
        <w:object w:dxaOrig="1160" w:dyaOrig="480" w14:anchorId="27E90694">
          <v:shape id="_x0000_i1098" type="#_x0000_t75" style="width:57.5pt;height:24pt" o:ole="">
            <v:imagedata r:id="rId134" o:title=""/>
          </v:shape>
          <o:OLEObject Type="Embed" ProgID="Equation.DSMT4" ShapeID="_x0000_i1098" DrawAspect="Content" ObjectID="_1718099057" r:id="rId135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C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COOH + 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</w:t>
      </w:r>
    </w:p>
    <w:p w14:paraId="133B82EE" w14:textId="2A202B09" w:rsidR="00CD4A93" w:rsidRPr="00587780" w:rsidRDefault="00CD4A93" w:rsidP="00CD4A93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(4) C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COOH + C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5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(OH)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EB07CD" w:rsidRPr="00587780">
        <w:rPr>
          <w:rFonts w:ascii="Times New Roman" w:hAnsi="Times New Roman" w:cs="Times New Roman"/>
          <w:color w:val="000000"/>
          <w:position w:val="-20"/>
          <w:sz w:val="26"/>
          <w:szCs w:val="26"/>
          <w:lang w:val="en-US"/>
        </w:rPr>
        <w:object w:dxaOrig="1380" w:dyaOrig="560" w14:anchorId="27BEBD4E">
          <v:shape id="_x0000_i1099" type="#_x0000_t75" style="width:68.5pt;height:28pt" o:ole="">
            <v:imagedata r:id="rId136" o:title=""/>
          </v:shape>
          <o:OLEObject Type="Embed" ProgID="Equation.DSMT4" ShapeID="_x0000_i1099" DrawAspect="Content" ObjectID="_1718099058" r:id="rId137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(C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COO)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C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5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3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</w:t>
      </w:r>
    </w:p>
    <w:p w14:paraId="07F92609" w14:textId="77777777" w:rsidR="00CD4A93" w:rsidRPr="006C4163" w:rsidRDefault="00CD4A93" w:rsidP="00CD4A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60F64E33" w14:textId="77777777" w:rsidR="00E31D3B" w:rsidRPr="006C4163" w:rsidRDefault="00E31D3B" w:rsidP="00E31D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Câu 5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(2</w: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>,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0 điểm)</w:t>
      </w:r>
    </w:p>
    <w:p w14:paraId="6422E260" w14:textId="77777777" w:rsidR="00E31D3B" w:rsidRPr="006C4163" w:rsidRDefault="00E31D3B" w:rsidP="00E31D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5.1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ỗn hợp A gồm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8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,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,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6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glucozơ. Đốt cháy hoàn toàn m gam hỗn hợp A cần vừa đủ V lít 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đktc), thu được 44 gam C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19,8 gam 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. Viết các phản ứng xảy ra, tính giá trị của m và V?</w:t>
      </w:r>
    </w:p>
    <w:p w14:paraId="295373A3" w14:textId="77777777" w:rsidR="00E31D3B" w:rsidRPr="006C4163" w:rsidRDefault="00E31D3B" w:rsidP="00E31D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/>
        </w:rPr>
        <w:t>5.2.</w:t>
      </w:r>
      <w:r w:rsidRPr="006C4163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ỗn hợp X gồm 0,1 mol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0,25 mol H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. Cho X vào bình kín có dung tích 5 lít không đổi (chứa bột Ni), nung nóng bình một thời gian được hỗn hợp Y. Đưa bình về 27,3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C, áp suất trong bình lúc này là P (atm).</w:t>
      </w:r>
    </w:p>
    <w:p w14:paraId="01880A3D" w14:textId="77777777" w:rsidR="00E31D3B" w:rsidRPr="006C4163" w:rsidRDefault="00E31D3B" w:rsidP="00E31D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a)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ốt cháy hoàn toàn Y. Tính tỉ lệ mol CO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H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O thu được?</w:t>
      </w:r>
    </w:p>
    <w:p w14:paraId="5AFD675A" w14:textId="77777777" w:rsidR="00E31D3B" w:rsidRPr="006C4163" w:rsidRDefault="00E31D3B" w:rsidP="00E31D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171F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b)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Biết rằng hiệu suất chuyển hóa của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hành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hành C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6C4163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6</w:t>
      </w:r>
      <w:r w:rsidRPr="006C4163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ều là h, tỉ khối của hỗn hợp khí X so với hỗn hợp khí Y là 23:35. Tính h và P?</w:t>
      </w:r>
    </w:p>
    <w:p w14:paraId="6C57F392" w14:textId="1F78AD61" w:rsidR="00E31D3B" w:rsidRDefault="00E31D3B" w:rsidP="00194627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en-US"/>
        </w:rPr>
      </w:pPr>
    </w:p>
    <w:p w14:paraId="46ECA046" w14:textId="77777777" w:rsidR="00E31D3B" w:rsidRPr="006C4163" w:rsidRDefault="00E31D3B" w:rsidP="00E31D3B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  <w:u w:val="single"/>
          <w:lang w:val="en-US"/>
        </w:rPr>
      </w:pPr>
      <w:r w:rsidRPr="006C4163">
        <w:rPr>
          <w:rFonts w:ascii="Times New Roman" w:hAnsi="Times New Roman"/>
          <w:b/>
          <w:color w:val="000000"/>
          <w:sz w:val="24"/>
          <w:szCs w:val="24"/>
          <w:u w:val="single"/>
          <w:lang w:val="en-US"/>
        </w:rPr>
        <w:t>GIẢI</w:t>
      </w:r>
    </w:p>
    <w:p w14:paraId="73A019E8" w14:textId="15E17D8B" w:rsidR="00E31D3B" w:rsidRPr="00587780" w:rsidRDefault="00E31D3B" w:rsidP="00E31D3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</w:pPr>
      <w:r w:rsidRPr="00587780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-US"/>
        </w:rPr>
        <w:t>5.1.</w:t>
      </w:r>
      <w:r w:rsidRPr="00587780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Đốt hỗn hợp A gồm C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8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O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, C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O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, C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6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O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glucozơ.</w:t>
      </w:r>
    </w:p>
    <w:p w14:paraId="3EDD181E" w14:textId="72B43BD6" w:rsidR="00194627" w:rsidRPr="00587780" w:rsidRDefault="00194627" w:rsidP="00E31D3B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>2C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8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+ 7O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587780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02E24E28">
          <v:shape id="_x0000_i1100" type="#_x0000_t75" style="width:34pt;height:18pt" o:ole="">
            <v:imagedata r:id="rId42" o:title=""/>
          </v:shape>
          <o:OLEObject Type="Embed" ProgID="Equation.3" ShapeID="_x0000_i1100" DrawAspect="Content" ObjectID="_1718099059" r:id="rId138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6CO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8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O </w:t>
      </w:r>
      <w:r w:rsidR="00E31D3B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(1)</w:t>
      </w:r>
    </w:p>
    <w:p w14:paraId="2C0D6D55" w14:textId="38C33996" w:rsidR="00194627" w:rsidRPr="00587780" w:rsidRDefault="00194627" w:rsidP="00E31D3B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C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4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>+ 2O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587780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159CCE0E">
          <v:shape id="_x0000_i1101" type="#_x0000_t75" style="width:34pt;height:18pt" o:ole="">
            <v:imagedata r:id="rId42" o:title=""/>
          </v:shape>
          <o:OLEObject Type="Embed" ProgID="Equation.3" ShapeID="_x0000_i1101" DrawAspect="Content" ObjectID="_1718099060" r:id="rId139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2CO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2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O </w:t>
      </w:r>
      <w:r w:rsidR="00E31D3B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</w:r>
      <w:r w:rsidR="00E31D3B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(2)</w:t>
      </w:r>
    </w:p>
    <w:p w14:paraId="43066D42" w14:textId="0236C87C" w:rsidR="00194627" w:rsidRPr="00587780" w:rsidRDefault="00194627" w:rsidP="00E31D3B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C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6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3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>+ 3O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587780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79B2CD99">
          <v:shape id="_x0000_i1102" type="#_x0000_t75" style="width:34pt;height:18pt" o:ole="">
            <v:imagedata r:id="rId42" o:title=""/>
          </v:shape>
          <o:OLEObject Type="Embed" ProgID="Equation.3" ShapeID="_x0000_i1102" DrawAspect="Content" ObjectID="_1718099061" r:id="rId140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3CO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3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O </w:t>
      </w:r>
      <w:r w:rsidR="00E31D3B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</w:r>
      <w:r w:rsidR="00E31D3B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(3)</w:t>
      </w:r>
    </w:p>
    <w:p w14:paraId="79C22AD5" w14:textId="712CB3D2" w:rsidR="00194627" w:rsidRPr="00587780" w:rsidRDefault="00194627" w:rsidP="00E31D3B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lastRenderedPageBreak/>
        <w:t>C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6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1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6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>+ 6O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587780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0D2DE505">
          <v:shape id="_x0000_i1103" type="#_x0000_t75" style="width:34pt;height:18pt" o:ole="">
            <v:imagedata r:id="rId42" o:title=""/>
          </v:shape>
          <o:OLEObject Type="Embed" ProgID="Equation.3" ShapeID="_x0000_i1103" DrawAspect="Content" ObjectID="_1718099062" r:id="rId141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6CO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6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</w:t>
      </w:r>
      <w:r w:rsidR="00E31D3B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</w:r>
      <w:r w:rsidR="00E31D3B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(4)</w:t>
      </w:r>
    </w:p>
    <w:p w14:paraId="0A7DF405" w14:textId="50F5DA27" w:rsidR="00194627" w:rsidRPr="00587780" w:rsidRDefault="00E31D3B" w:rsidP="00E31D3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- Số mol : </w:t>
      </w:r>
      <w:r w:rsidRPr="00587780">
        <w:rPr>
          <w:position w:val="-24"/>
          <w:sz w:val="26"/>
          <w:szCs w:val="26"/>
        </w:rPr>
        <w:object w:dxaOrig="1960" w:dyaOrig="620" w14:anchorId="51A2627A">
          <v:shape id="_x0000_i1104" type="#_x0000_t75" style="width:98pt;height:31pt" o:ole="">
            <v:imagedata r:id="rId142" o:title=""/>
          </v:shape>
          <o:OLEObject Type="Embed" ProgID="Equation.DSMT4" ShapeID="_x0000_i1104" DrawAspect="Content" ObjectID="_1718099063" r:id="rId143"/>
        </w:object>
      </w:r>
      <w:r w:rsidRPr="00587780">
        <w:rPr>
          <w:sz w:val="26"/>
          <w:szCs w:val="26"/>
          <w:lang w:val="en-US"/>
        </w:rPr>
        <w:t xml:space="preserve">; </w:t>
      </w:r>
      <w:r w:rsidR="000C78A3" w:rsidRPr="00587780">
        <w:rPr>
          <w:position w:val="-24"/>
          <w:sz w:val="26"/>
          <w:szCs w:val="26"/>
          <w:lang w:val="en-US"/>
        </w:rPr>
        <w:object w:dxaOrig="2280" w:dyaOrig="620" w14:anchorId="1D55677B">
          <v:shape id="_x0000_i1105" type="#_x0000_t75" style="width:114pt;height:31pt" o:ole="">
            <v:imagedata r:id="rId144" o:title=""/>
          </v:shape>
          <o:OLEObject Type="Embed" ProgID="Equation.DSMT4" ShapeID="_x0000_i1105" DrawAspect="Content" ObjectID="_1718099064" r:id="rId145"/>
        </w:object>
      </w:r>
    </w:p>
    <w:p w14:paraId="744FFBAF" w14:textId="5C5977A2" w:rsidR="00194627" w:rsidRPr="00587780" w:rsidRDefault="00E31D3B" w:rsidP="0019462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- </w:t>
      </w:r>
      <w:r w:rsidR="00194627" w:rsidRPr="00587780">
        <w:rPr>
          <w:rFonts w:ascii="Times New Roman" w:hAnsi="Times New Roman" w:cs="Times New Roman"/>
          <w:sz w:val="26"/>
          <w:szCs w:val="26"/>
          <w:lang w:val="en-US"/>
        </w:rPr>
        <w:t>Dựa vào hệ số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phương trình, ta có:</w:t>
      </w:r>
      <w:r w:rsidRPr="00587780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3100" w:dyaOrig="380" w14:anchorId="5B1A26BA">
          <v:shape id="_x0000_i1106" type="#_x0000_t75" style="width:155pt;height:19pt" o:ole="">
            <v:imagedata r:id="rId146" o:title=""/>
          </v:shape>
          <o:OLEObject Type="Embed" ProgID="Equation.DSMT4" ShapeID="_x0000_i1106" DrawAspect="Content" ObjectID="_1718099065" r:id="rId147"/>
        </w:object>
      </w:r>
    </w:p>
    <w:p w14:paraId="0564503C" w14:textId="2B93F498" w:rsidR="00194627" w:rsidRPr="00587780" w:rsidRDefault="00E31D3B" w:rsidP="0019462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- </w:t>
      </w:r>
      <w:r w:rsidR="00194627"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Phương trình số (2), (3) và (4) có </w:t>
      </w:r>
      <w:r w:rsidR="00194627" w:rsidRPr="00587780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1719" w:dyaOrig="380" w14:anchorId="67D1C695">
          <v:shape id="_x0000_i1107" type="#_x0000_t75" style="width:86pt;height:19pt" o:ole="">
            <v:imagedata r:id="rId148" o:title=""/>
          </v:shape>
          <o:OLEObject Type="Embed" ProgID="Equation.DSMT4" ShapeID="_x0000_i1107" DrawAspect="Content" ObjectID="_1718099066" r:id="rId149"/>
        </w:object>
      </w:r>
    </w:p>
    <w:p w14:paraId="4CC00321" w14:textId="3B136986" w:rsidR="00194627" w:rsidRPr="00587780" w:rsidRDefault="00E31D3B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00" w:dyaOrig="240" w14:anchorId="12FC75DC">
          <v:shape id="_x0000_i1108" type="#_x0000_t75" style="width:15pt;height:12pt" o:ole="">
            <v:imagedata r:id="rId150" o:title=""/>
          </v:shape>
          <o:OLEObject Type="Embed" ProgID="Equation.DSMT4" ShapeID="_x0000_i1108" DrawAspect="Content" ObjectID="_1718099067" r:id="rId151"/>
        </w:object>
      </w:r>
      <w:r w:rsidRPr="00587780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5820" w:dyaOrig="380" w14:anchorId="01B3EF9E">
          <v:shape id="_x0000_i1109" type="#_x0000_t75" style="width:291pt;height:19pt" o:ole="">
            <v:imagedata r:id="rId152" o:title=""/>
          </v:shape>
          <o:OLEObject Type="Embed" ProgID="Equation.DSMT4" ShapeID="_x0000_i1109" DrawAspect="Content" ObjectID="_1718099068" r:id="rId153"/>
        </w:object>
      </w:r>
    </w:p>
    <w:p w14:paraId="08A30844" w14:textId="03D140B3" w:rsidR="00E31D3B" w:rsidRPr="00587780" w:rsidRDefault="00E31D3B" w:rsidP="00E31D3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- Ta có: </w:t>
      </w:r>
      <w:r w:rsidRPr="00587780">
        <w:rPr>
          <w:position w:val="-24"/>
          <w:sz w:val="26"/>
          <w:szCs w:val="26"/>
          <w:lang w:val="en-US"/>
        </w:rPr>
        <w:object w:dxaOrig="5319" w:dyaOrig="620" w14:anchorId="044BEAD9">
          <v:shape id="_x0000_i1110" type="#_x0000_t75" style="width:266pt;height:31pt" o:ole="">
            <v:imagedata r:id="rId154" o:title=""/>
          </v:shape>
          <o:OLEObject Type="Embed" ProgID="Equation.DSMT4" ShapeID="_x0000_i1110" DrawAspect="Content" ObjectID="_1718099069" r:id="rId155"/>
        </w:object>
      </w:r>
    </w:p>
    <w:p w14:paraId="0DABC9F5" w14:textId="2392B96F" w:rsidR="00E31D3B" w:rsidRPr="00587780" w:rsidRDefault="00E31D3B" w:rsidP="00E31D3B">
      <w:pPr>
        <w:spacing w:after="0" w:line="240" w:lineRule="auto"/>
        <w:jc w:val="both"/>
        <w:rPr>
          <w:sz w:val="26"/>
          <w:szCs w:val="26"/>
          <w:lang w:val="en-US"/>
        </w:rPr>
      </w:pPr>
      <w:r w:rsidRPr="00587780">
        <w:rPr>
          <w:position w:val="-10"/>
          <w:sz w:val="26"/>
          <w:szCs w:val="26"/>
        </w:rPr>
        <w:object w:dxaOrig="3000" w:dyaOrig="320" w14:anchorId="030B54B1">
          <v:shape id="_x0000_i1111" type="#_x0000_t75" style="width:150pt;height:16pt" o:ole="">
            <v:imagedata r:id="rId156" o:title=""/>
          </v:shape>
          <o:OLEObject Type="Embed" ProgID="Equation.DSMT4" ShapeID="_x0000_i1111" DrawAspect="Content" ObjectID="_1718099070" r:id="rId157"/>
        </w:object>
      </w:r>
      <w:r w:rsidRPr="00587780">
        <w:rPr>
          <w:sz w:val="26"/>
          <w:szCs w:val="26"/>
          <w:lang w:val="en-US"/>
        </w:rPr>
        <w:t>.</w:t>
      </w:r>
    </w:p>
    <w:p w14:paraId="4EE09FA1" w14:textId="4D297F93" w:rsidR="00E31D3B" w:rsidRPr="00587780" w:rsidRDefault="00E31D3B" w:rsidP="00E31D3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>- Có thể tính qua bảo toàn O như sau:</w:t>
      </w:r>
    </w:p>
    <w:p w14:paraId="0381E499" w14:textId="45601F23" w:rsidR="00E31D3B" w:rsidRPr="00587780" w:rsidRDefault="00E31D3B" w:rsidP="00E31D3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+ Từ công thức hóa học của các chất: </w:t>
      </w:r>
      <w:r w:rsidRPr="00587780">
        <w:rPr>
          <w:rFonts w:ascii="Times New Roman" w:hAnsi="Times New Roman" w:cs="Times New Roman"/>
          <w:position w:val="-18"/>
          <w:sz w:val="26"/>
          <w:szCs w:val="26"/>
          <w:lang w:val="en-US"/>
        </w:rPr>
        <w:object w:dxaOrig="3000" w:dyaOrig="440" w14:anchorId="1F8A3ED1">
          <v:shape id="_x0000_i1112" type="#_x0000_t75" style="width:150pt;height:22pt" o:ole="">
            <v:imagedata r:id="rId158" o:title=""/>
          </v:shape>
          <o:OLEObject Type="Embed" ProgID="Equation.DSMT4" ShapeID="_x0000_i1112" DrawAspect="Content" ObjectID="_1718099071" r:id="rId159"/>
        </w:object>
      </w:r>
    </w:p>
    <w:p w14:paraId="139761ED" w14:textId="0C3E5A59" w:rsidR="00E31D3B" w:rsidRPr="00587780" w:rsidRDefault="00E31D3B" w:rsidP="00E31D3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+ Bảo toàn O: </w:t>
      </w:r>
      <w:r w:rsidR="000C78A3" w:rsidRPr="00587780">
        <w:rPr>
          <w:rFonts w:ascii="Times New Roman" w:hAnsi="Times New Roman" w:cs="Times New Roman"/>
          <w:position w:val="-18"/>
          <w:sz w:val="26"/>
          <w:szCs w:val="26"/>
          <w:lang w:val="en-US"/>
        </w:rPr>
        <w:object w:dxaOrig="1920" w:dyaOrig="440" w14:anchorId="5DF533A1">
          <v:shape id="_x0000_i1113" type="#_x0000_t75" style="width:96pt;height:22pt" o:ole="">
            <v:imagedata r:id="rId160" o:title=""/>
          </v:shape>
          <o:OLEObject Type="Embed" ProgID="Equation.DSMT4" ShapeID="_x0000_i1113" DrawAspect="Content" ObjectID="_1718099072" r:id="rId161"/>
        </w:object>
      </w:r>
      <w:r w:rsidR="000C78A3"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0C78A3" w:rsidRPr="00587780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1900" w:dyaOrig="380" w14:anchorId="2201E3D3">
          <v:shape id="_x0000_i1114" type="#_x0000_t75" style="width:95pt;height:19pt" o:ole="">
            <v:imagedata r:id="rId162" o:title=""/>
          </v:shape>
          <o:OLEObject Type="Embed" ProgID="Equation.DSMT4" ShapeID="_x0000_i1114" DrawAspect="Content" ObjectID="_1718099073" r:id="rId163"/>
        </w:object>
      </w:r>
      <w:r w:rsidR="000C78A3"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51D94749" w14:textId="77777777" w:rsidR="000C78A3" w:rsidRPr="00587780" w:rsidRDefault="000C78A3" w:rsidP="000C78A3">
      <w:pPr>
        <w:spacing w:after="0" w:line="240" w:lineRule="auto"/>
        <w:jc w:val="both"/>
        <w:rPr>
          <w:sz w:val="26"/>
          <w:szCs w:val="26"/>
          <w:lang w:val="en-US"/>
        </w:rPr>
      </w:pPr>
      <w:r w:rsidRPr="00587780">
        <w:rPr>
          <w:position w:val="-10"/>
          <w:sz w:val="26"/>
          <w:szCs w:val="26"/>
        </w:rPr>
        <w:object w:dxaOrig="3000" w:dyaOrig="320" w14:anchorId="53ADE93A">
          <v:shape id="_x0000_i1115" type="#_x0000_t75" style="width:150pt;height:16pt" o:ole="">
            <v:imagedata r:id="rId156" o:title=""/>
          </v:shape>
          <o:OLEObject Type="Embed" ProgID="Equation.DSMT4" ShapeID="_x0000_i1115" DrawAspect="Content" ObjectID="_1718099074" r:id="rId164"/>
        </w:object>
      </w:r>
      <w:r w:rsidRPr="00587780">
        <w:rPr>
          <w:sz w:val="26"/>
          <w:szCs w:val="26"/>
          <w:lang w:val="en-US"/>
        </w:rPr>
        <w:t>.</w:t>
      </w:r>
    </w:p>
    <w:p w14:paraId="3DA610F8" w14:textId="25FF2ADB" w:rsidR="00E31D3B" w:rsidRPr="00587780" w:rsidRDefault="000C78A3" w:rsidP="006738AB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eastAsia="Times New Roman" w:hAnsi="Times New Roman" w:cs="Times New Roman"/>
          <w:b/>
          <w:color w:val="0000FF"/>
          <w:sz w:val="26"/>
          <w:szCs w:val="26"/>
          <w:lang w:val="en-US"/>
        </w:rPr>
        <w:t>5.2.</w:t>
      </w:r>
      <w:r w:rsidRPr="00587780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 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Hỗn hợp X gồm 0,1 mol C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à 0,25 mol H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softHyphen/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586ADEC1" w14:textId="5344F21D" w:rsidR="00717C70" w:rsidRPr="00587780" w:rsidRDefault="000C78A3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  <w:t xml:space="preserve">a) </w:t>
      </w:r>
      <w:r w:rsidR="00717C70" w:rsidRPr="00587780">
        <w:rPr>
          <w:rFonts w:ascii="Times New Roman" w:hAnsi="Times New Roman" w:cs="Times New Roman"/>
          <w:sz w:val="26"/>
          <w:szCs w:val="26"/>
          <w:lang w:val="en-US"/>
        </w:rPr>
        <w:t>Đốt cháy Y cũng là đốt cháy X.</w:t>
      </w:r>
    </w:p>
    <w:p w14:paraId="32E8BD64" w14:textId="4E511125" w:rsidR="00717C70" w:rsidRPr="00587780" w:rsidRDefault="00717C70" w:rsidP="000C78A3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>2C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+ </w:t>
      </w:r>
      <w:r w:rsidR="005D0524" w:rsidRPr="00587780">
        <w:rPr>
          <w:rFonts w:ascii="Times New Roman" w:hAnsi="Times New Roman" w:cs="Times New Roman"/>
          <w:sz w:val="26"/>
          <w:szCs w:val="26"/>
          <w:lang w:val="en-US"/>
        </w:rPr>
        <w:t>5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587780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15AF4C80">
          <v:shape id="_x0000_i1116" type="#_x0000_t75" style="width:34pt;height:18pt" o:ole="">
            <v:imagedata r:id="rId42" o:title=""/>
          </v:shape>
          <o:OLEObject Type="Embed" ProgID="Equation.3" ShapeID="_x0000_i1116" DrawAspect="Content" ObjectID="_1718099075" r:id="rId165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4CO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2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</w:t>
      </w:r>
      <w:r w:rsidR="009A0C0E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  <w:t>(1)</w:t>
      </w:r>
    </w:p>
    <w:p w14:paraId="16CB1A13" w14:textId="0B135F20" w:rsidR="005D0524" w:rsidRPr="00587780" w:rsidRDefault="005D0524" w:rsidP="000C78A3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2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+ 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587780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680" w:dyaOrig="360" w14:anchorId="773E7605">
          <v:shape id="_x0000_i1117" type="#_x0000_t75" style="width:34pt;height:18pt" o:ole="">
            <v:imagedata r:id="rId42" o:title=""/>
          </v:shape>
          <o:OLEObject Type="Embed" ProgID="Equation.3" ShapeID="_x0000_i1117" DrawAspect="Content" ObjectID="_1718099076" r:id="rId166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2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="000C78A3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O</w:t>
      </w:r>
      <w:r w:rsidR="009A0C0E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</w:r>
      <w:r w:rsidR="009A0C0E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  <w:t>(2)</w:t>
      </w:r>
    </w:p>
    <w:p w14:paraId="020269EA" w14:textId="75C17FB1" w:rsidR="000C78A3" w:rsidRPr="00587780" w:rsidRDefault="000C78A3" w:rsidP="000C78A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- Theo PTHH: </w:t>
      </w:r>
    </w:p>
    <w:p w14:paraId="7526BCBD" w14:textId="2DB2DF39" w:rsidR="005D0524" w:rsidRPr="00587780" w:rsidRDefault="000C78A3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5380" w:dyaOrig="380" w14:anchorId="26C2FCEA">
          <v:shape id="_x0000_i1118" type="#_x0000_t75" style="width:268pt;height:19pt" o:ole="">
            <v:imagedata r:id="rId167" o:title=""/>
          </v:shape>
          <o:OLEObject Type="Embed" ProgID="Equation.DSMT4" ShapeID="_x0000_i1118" DrawAspect="Content" ObjectID="_1718099077" r:id="rId168"/>
        </w:object>
      </w:r>
    </w:p>
    <w:p w14:paraId="422A636D" w14:textId="64F96A1C" w:rsidR="000C78A3" w:rsidRPr="00587780" w:rsidRDefault="000C78A3" w:rsidP="006738AB">
      <w:pPr>
        <w:spacing w:after="0" w:line="240" w:lineRule="auto"/>
        <w:jc w:val="both"/>
        <w:rPr>
          <w:sz w:val="26"/>
          <w:szCs w:val="26"/>
        </w:rPr>
      </w:pPr>
      <w:r w:rsidRPr="00587780">
        <w:rPr>
          <w:position w:val="-6"/>
          <w:sz w:val="26"/>
          <w:szCs w:val="26"/>
        </w:rPr>
        <w:object w:dxaOrig="300" w:dyaOrig="240" w14:anchorId="254C8DC2">
          <v:shape id="_x0000_i1119" type="#_x0000_t75" style="width:15pt;height:12pt" o:ole="">
            <v:imagedata r:id="rId169" o:title=""/>
          </v:shape>
          <o:OLEObject Type="Embed" ProgID="Equation.DSMT4" ShapeID="_x0000_i1119" DrawAspect="Content" ObjectID="_1718099078" r:id="rId170"/>
        </w:object>
      </w:r>
      <w:r w:rsidRPr="00587780">
        <w:rPr>
          <w:position w:val="-34"/>
          <w:sz w:val="26"/>
          <w:szCs w:val="26"/>
        </w:rPr>
        <w:object w:dxaOrig="1640" w:dyaOrig="760" w14:anchorId="4E00B242">
          <v:shape id="_x0000_i1120" type="#_x0000_t75" style="width:82pt;height:38pt" o:ole="">
            <v:imagedata r:id="rId171" o:title=""/>
          </v:shape>
          <o:OLEObject Type="Embed" ProgID="Equation.DSMT4" ShapeID="_x0000_i1120" DrawAspect="Content" ObjectID="_1718099079" r:id="rId172"/>
        </w:object>
      </w:r>
    </w:p>
    <w:p w14:paraId="181DE618" w14:textId="2E6998C3" w:rsidR="008324E9" w:rsidRPr="00587780" w:rsidRDefault="009A0C0E" w:rsidP="009A0C0E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b) 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Nung nóng bình một thời gian: 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>vì hiệu suất của 2 phản ứng là bằng nhau nên gọi số mol C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 phản ứng ở mỗi phương trình là x (mol)</w:t>
      </w:r>
    </w:p>
    <w:p w14:paraId="193F2EB4" w14:textId="6012D011" w:rsidR="009A0C0E" w:rsidRPr="00587780" w:rsidRDefault="009A0C0E" w:rsidP="009A0C0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6"/>
          <w:szCs w:val="26"/>
          <w:lang w:val="en-US"/>
        </w:rPr>
      </w:pP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- PTHH:</w:t>
      </w:r>
    </w:p>
    <w:p w14:paraId="7DEBFDEA" w14:textId="48F8029A" w:rsidR="00717C70" w:rsidRPr="00587780" w:rsidRDefault="00717C70" w:rsidP="009A0C0E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C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H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 xml:space="preserve">2 </w:t>
      </w:r>
      <w:r w:rsidRPr="00587780">
        <w:rPr>
          <w:rFonts w:ascii="Times New Roman" w:hAnsi="Times New Roman" w:cs="Times New Roman"/>
          <w:color w:val="000000"/>
          <w:position w:val="-20"/>
          <w:sz w:val="26"/>
          <w:szCs w:val="26"/>
          <w:lang w:val="en-US"/>
        </w:rPr>
        <w:object w:dxaOrig="680" w:dyaOrig="499" w14:anchorId="53CC5668">
          <v:shape id="_x0000_i1121" type="#_x0000_t75" style="width:34pt;height:25pt" o:ole="">
            <v:imagedata r:id="rId173" o:title=""/>
          </v:shape>
          <o:OLEObject Type="Embed" ProgID="Equation.DSMT4" ShapeID="_x0000_i1121" DrawAspect="Content" ObjectID="_1718099080" r:id="rId174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C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4</w:t>
      </w:r>
      <w:r w:rsidR="009A0C0E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9A0C0E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  <w:t>(3)</w:t>
      </w:r>
    </w:p>
    <w:p w14:paraId="6D88BC16" w14:textId="1E479CA4" w:rsidR="009A0C0E" w:rsidRPr="00587780" w:rsidRDefault="009A0C0E" w:rsidP="009A0C0E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x</w:t>
      </w:r>
      <w:r w:rsidRPr="00587780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300" w:dyaOrig="220" w14:anchorId="1FC8E551">
          <v:shape id="_x0000_i1122" type="#_x0000_t75" style="width:15pt;height:11pt" o:ole="">
            <v:imagedata r:id="rId175" o:title=""/>
          </v:shape>
          <o:OLEObject Type="Embed" ProgID="Equation.DSMT4" ShapeID="_x0000_i1122" DrawAspect="Content" ObjectID="_1718099081" r:id="rId176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     x                x</w:t>
      </w:r>
    </w:p>
    <w:p w14:paraId="6178E946" w14:textId="79A636D3" w:rsidR="00717C70" w:rsidRPr="00587780" w:rsidRDefault="00717C70" w:rsidP="009A0C0E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C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2H</w:t>
      </w:r>
      <w:r w:rsidRPr="00587780">
        <w:rPr>
          <w:rFonts w:ascii="Times New Roman" w:eastAsia="Times New Roman" w:hAnsi="Times New Roman" w:cs="Times New Roman"/>
          <w:sz w:val="26"/>
          <w:szCs w:val="26"/>
          <w:vertAlign w:val="subscript"/>
          <w:lang w:val="en-US"/>
        </w:rPr>
        <w:t xml:space="preserve">2 </w:t>
      </w:r>
      <w:r w:rsidRPr="00587780">
        <w:rPr>
          <w:rFonts w:ascii="Times New Roman" w:hAnsi="Times New Roman" w:cs="Times New Roman"/>
          <w:color w:val="000000"/>
          <w:position w:val="-20"/>
          <w:sz w:val="26"/>
          <w:szCs w:val="26"/>
          <w:lang w:val="en-US"/>
        </w:rPr>
        <w:object w:dxaOrig="680" w:dyaOrig="499" w14:anchorId="611BADEB">
          <v:shape id="_x0000_i1123" type="#_x0000_t75" style="width:34pt;height:25pt" o:ole="">
            <v:imagedata r:id="rId173" o:title=""/>
          </v:shape>
          <o:OLEObject Type="Embed" ProgID="Equation.DSMT4" ShapeID="_x0000_i1123" DrawAspect="Content" ObjectID="_1718099082" r:id="rId177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C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2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H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6</w:t>
      </w:r>
      <w:r w:rsidR="009A0C0E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9A0C0E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ab/>
        <w:t>(4)</w:t>
      </w:r>
    </w:p>
    <w:p w14:paraId="789243EF" w14:textId="1ECB8AC3" w:rsidR="009A0C0E" w:rsidRPr="00587780" w:rsidRDefault="009A0C0E" w:rsidP="009A0C0E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x</w:t>
      </w:r>
      <w:r w:rsidRPr="00587780">
        <w:rPr>
          <w:rFonts w:ascii="Times New Roman" w:hAnsi="Times New Roman" w:cs="Times New Roman"/>
          <w:color w:val="000000"/>
          <w:position w:val="-6"/>
          <w:sz w:val="26"/>
          <w:szCs w:val="26"/>
          <w:lang w:val="en-US"/>
        </w:rPr>
        <w:object w:dxaOrig="300" w:dyaOrig="220" w14:anchorId="65D51BF7">
          <v:shape id="_x0000_i1124" type="#_x0000_t75" style="width:15pt;height:11pt" o:ole="">
            <v:imagedata r:id="rId175" o:title=""/>
          </v:shape>
          <o:OLEObject Type="Embed" ProgID="Equation.DSMT4" ShapeID="_x0000_i1124" DrawAspect="Content" ObjectID="_1718099083" r:id="rId178"/>
        </w:objec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    2x                x</w:t>
      </w:r>
    </w:p>
    <w:p w14:paraId="65E833F3" w14:textId="6BBB3A93" w:rsidR="008324E9" w:rsidRPr="00587780" w:rsidRDefault="009A0C0E" w:rsidP="006738AB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- </w:t>
      </w:r>
      <w:r w:rsidR="005D0524"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Bảo toàn khối lượng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>: m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X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= m</w:t>
      </w:r>
      <w:r w:rsidRPr="00587780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en-US"/>
        </w:rPr>
        <w:t>Y</w:t>
      </w:r>
      <w:r w:rsidRPr="00587780">
        <w:rPr>
          <w:rFonts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</w:p>
    <w:p w14:paraId="05B31B1D" w14:textId="74CDB1DD" w:rsidR="005D0524" w:rsidRPr="00587780" w:rsidRDefault="009A0C0E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position w:val="-30"/>
          <w:sz w:val="26"/>
          <w:szCs w:val="26"/>
          <w:lang w:val="en-US"/>
        </w:rPr>
        <w:object w:dxaOrig="2480" w:dyaOrig="680" w14:anchorId="46E5236B">
          <v:shape id="_x0000_i1125" type="#_x0000_t75" style="width:124pt;height:34pt" o:ole="">
            <v:imagedata r:id="rId179" o:title=""/>
          </v:shape>
          <o:OLEObject Type="Embed" ProgID="Equation.DSMT4" ShapeID="_x0000_i1125" DrawAspect="Content" ObjectID="_1718099084" r:id="rId180"/>
        </w:object>
      </w:r>
    </w:p>
    <w:p w14:paraId="122D4FFE" w14:textId="5F564D36" w:rsidR="009A0C0E" w:rsidRPr="00587780" w:rsidRDefault="009A0C0E" w:rsidP="006738AB">
      <w:pPr>
        <w:spacing w:after="0" w:line="240" w:lineRule="auto"/>
        <w:jc w:val="both"/>
        <w:rPr>
          <w:sz w:val="26"/>
          <w:szCs w:val="26"/>
        </w:rPr>
      </w:pPr>
      <w:r w:rsidRPr="00587780">
        <w:rPr>
          <w:position w:val="-24"/>
          <w:sz w:val="26"/>
          <w:szCs w:val="26"/>
        </w:rPr>
        <w:object w:dxaOrig="3660" w:dyaOrig="620" w14:anchorId="40AC3860">
          <v:shape id="_x0000_i1126" type="#_x0000_t75" style="width:183pt;height:31pt" o:ole="">
            <v:imagedata r:id="rId181" o:title=""/>
          </v:shape>
          <o:OLEObject Type="Embed" ProgID="Equation.DSMT4" ShapeID="_x0000_i1126" DrawAspect="Content" ObjectID="_1718099085" r:id="rId182"/>
        </w:object>
      </w:r>
    </w:p>
    <w:p w14:paraId="0CDCEF68" w14:textId="4B72AA75" w:rsidR="009A0C0E" w:rsidRPr="00587780" w:rsidRDefault="009A0C0E" w:rsidP="009A0C0E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- Hỗn hợp Y sau phản ứng gồm: </w:t>
      </w:r>
      <w:r w:rsidR="00587780" w:rsidRPr="00587780">
        <w:rPr>
          <w:rFonts w:ascii="Times New Roman" w:hAnsi="Times New Roman" w:cs="Times New Roman"/>
          <w:position w:val="-76"/>
          <w:sz w:val="26"/>
          <w:szCs w:val="26"/>
          <w:lang w:val="en-US"/>
        </w:rPr>
        <w:object w:dxaOrig="1939" w:dyaOrig="1640" w14:anchorId="698F0487">
          <v:shape id="_x0000_i1127" type="#_x0000_t75" style="width:97pt;height:82pt" o:ole="">
            <v:imagedata r:id="rId183" o:title=""/>
          </v:shape>
          <o:OLEObject Type="Embed" ProgID="Equation.DSMT4" ShapeID="_x0000_i1127" DrawAspect="Content" ObjectID="_1718099086" r:id="rId184"/>
        </w:object>
      </w:r>
    </w:p>
    <w:p w14:paraId="6118DA8E" w14:textId="58CF5129" w:rsidR="00587780" w:rsidRPr="00587780" w:rsidRDefault="00587780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4099" w:dyaOrig="360" w14:anchorId="2F22592D">
          <v:shape id="_x0000_i1128" type="#_x0000_t75" style="width:205pt;height:18pt" o:ole="">
            <v:imagedata r:id="rId185" o:title=""/>
          </v:shape>
          <o:OLEObject Type="Embed" ProgID="Equation.DSMT4" ShapeID="_x0000_i1128" DrawAspect="Content" ObjectID="_1718099087" r:id="rId186"/>
        </w:object>
      </w:r>
    </w:p>
    <w:p w14:paraId="20AFE89D" w14:textId="08A27E53" w:rsidR="00587780" w:rsidRPr="00587780" w:rsidRDefault="00587780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740" w:dyaOrig="320" w14:anchorId="26CFFE7B">
          <v:shape id="_x0000_i1129" type="#_x0000_t75" style="width:87pt;height:16pt" o:ole="">
            <v:imagedata r:id="rId187" o:title=""/>
          </v:shape>
          <o:OLEObject Type="Embed" ProgID="Equation.DSMT4" ShapeID="_x0000_i1129" DrawAspect="Content" ObjectID="_1718099088" r:id="rId188"/>
        </w:object>
      </w:r>
    </w:p>
    <w:p w14:paraId="043607EC" w14:textId="03B54D69" w:rsidR="005D0524" w:rsidRPr="00587780" w:rsidRDefault="00587780" w:rsidP="006738A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- Hiệu suất: </w:t>
      </w:r>
      <w:r w:rsidRPr="00587780"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1600" w:dyaOrig="660" w14:anchorId="672DB171">
          <v:shape id="_x0000_i1130" type="#_x0000_t75" style="width:80pt;height:33pt" o:ole="">
            <v:imagedata r:id="rId189" o:title=""/>
          </v:shape>
          <o:OLEObject Type="Embed" ProgID="Equation.DSMT4" ShapeID="_x0000_i1130" DrawAspect="Content" ObjectID="_1718099089" r:id="rId190"/>
        </w:object>
      </w:r>
    </w:p>
    <w:p w14:paraId="4195B9C6" w14:textId="1FDA791E" w:rsidR="00DE64B5" w:rsidRPr="009326A1" w:rsidRDefault="00587780" w:rsidP="009326A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87780">
        <w:rPr>
          <w:rFonts w:ascii="Times New Roman" w:hAnsi="Times New Roman" w:cs="Times New Roman"/>
          <w:sz w:val="26"/>
          <w:szCs w:val="26"/>
          <w:lang w:val="en-US"/>
        </w:rPr>
        <w:t xml:space="preserve">- Áp suất: </w:t>
      </w:r>
      <w:r w:rsidRPr="00587780">
        <w:rPr>
          <w:position w:val="-24"/>
          <w:sz w:val="26"/>
          <w:szCs w:val="26"/>
        </w:rPr>
        <w:object w:dxaOrig="5020" w:dyaOrig="620" w14:anchorId="2C260E25">
          <v:shape id="_x0000_i1131" type="#_x0000_t75" style="width:251pt;height:31pt" o:ole="">
            <v:imagedata r:id="rId191" o:title=""/>
          </v:shape>
          <o:OLEObject Type="Embed" ProgID="Equation.DSMT4" ShapeID="_x0000_i1131" DrawAspect="Content" ObjectID="_1718099090" r:id="rId192"/>
        </w:object>
      </w:r>
      <w:bookmarkStart w:id="0" w:name="_GoBack"/>
      <w:bookmarkEnd w:id="0"/>
    </w:p>
    <w:sectPr w:rsidR="00DE64B5" w:rsidRPr="009326A1">
      <w:headerReference w:type="default" r:id="rId193"/>
      <w:footerReference w:type="default" r:id="rId194"/>
      <w:pgSz w:w="11907" w:h="16840"/>
      <w:pgMar w:top="851" w:right="851" w:bottom="851" w:left="851" w:header="567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27EA1D6" w14:textId="77777777" w:rsidR="006C4238" w:rsidRDefault="006C4238">
      <w:pPr>
        <w:spacing w:after="0" w:line="240" w:lineRule="auto"/>
      </w:pPr>
      <w:r>
        <w:separator/>
      </w:r>
    </w:p>
  </w:endnote>
  <w:endnote w:type="continuationSeparator" w:id="0">
    <w:p w14:paraId="446C8726" w14:textId="77777777" w:rsidR="006C4238" w:rsidRDefault="006C42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Roboto">
    <w:altName w:val="Arial"/>
    <w:charset w:val="00"/>
    <w:family w:val="auto"/>
    <w:pitch w:val="variable"/>
    <w:sig w:usb0="E00002FF" w:usb1="5000205B" w:usb2="0000002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nos"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F95BB5B" w14:textId="28E2CAB1" w:rsidR="00167B19" w:rsidRDefault="00167B1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right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Times New Roman" w:eastAsia="Times New Roman" w:hAnsi="Times New Roman" w:cs="Times New Roman"/>
        <w:color w:val="000000"/>
        <w:sz w:val="24"/>
        <w:szCs w:val="24"/>
      </w:rPr>
      <w:t xml:space="preserve">Trang </w:t>
    </w:r>
    <w:r>
      <w:rPr>
        <w:rFonts w:ascii="Times New Roman" w:eastAsia="Times New Roman" w:hAnsi="Times New Roman" w:cs="Times New Roman"/>
        <w:color w:val="000000"/>
        <w:sz w:val="24"/>
        <w:szCs w:val="24"/>
      </w:rPr>
      <w:fldChar w:fldCharType="begin"/>
    </w:r>
    <w:r>
      <w:rPr>
        <w:rFonts w:ascii="Times New Roman" w:eastAsia="Times New Roman" w:hAnsi="Times New Roman" w:cs="Times New Roman"/>
        <w:color w:val="000000"/>
        <w:sz w:val="24"/>
        <w:szCs w:val="24"/>
      </w:rPr>
      <w:instrText>PAGE</w:instrText>
    </w:r>
    <w:r>
      <w:rPr>
        <w:rFonts w:ascii="Times New Roman" w:eastAsia="Times New Roman" w:hAnsi="Times New Roman" w:cs="Times New Roman"/>
        <w:color w:val="000000"/>
        <w:sz w:val="24"/>
        <w:szCs w:val="24"/>
      </w:rPr>
      <w:fldChar w:fldCharType="separate"/>
    </w:r>
    <w:r w:rsidR="009326A1">
      <w:rPr>
        <w:rFonts w:ascii="Times New Roman" w:eastAsia="Times New Roman" w:hAnsi="Times New Roman" w:cs="Times New Roman"/>
        <w:noProof/>
        <w:color w:val="000000"/>
        <w:sz w:val="24"/>
        <w:szCs w:val="24"/>
      </w:rPr>
      <w:t>8</w:t>
    </w:r>
    <w:r>
      <w:rPr>
        <w:rFonts w:ascii="Times New Roman" w:eastAsia="Times New Roman" w:hAnsi="Times New Roman" w:cs="Times New Roman"/>
        <w:color w:val="00000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14B6A75" w14:textId="77777777" w:rsidR="006C4238" w:rsidRDefault="006C4238">
      <w:pPr>
        <w:spacing w:after="0" w:line="240" w:lineRule="auto"/>
      </w:pPr>
      <w:r>
        <w:separator/>
      </w:r>
    </w:p>
  </w:footnote>
  <w:footnote w:type="continuationSeparator" w:id="0">
    <w:p w14:paraId="6AC10856" w14:textId="77777777" w:rsidR="006C4238" w:rsidRDefault="006C42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34844C" w14:textId="77777777" w:rsidR="00167B19" w:rsidRDefault="00167B1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8240" behindDoc="0" locked="0" layoutInCell="1" hidden="0" allowOverlap="1" wp14:anchorId="47E00F00" wp14:editId="79AC5C1F">
              <wp:simplePos x="0" y="0"/>
              <wp:positionH relativeFrom="column">
                <wp:posOffset>850900</wp:posOffset>
              </wp:positionH>
              <wp:positionV relativeFrom="paragraph">
                <wp:posOffset>-76199</wp:posOffset>
              </wp:positionV>
              <wp:extent cx="4810125" cy="294640"/>
              <wp:effectExtent l="0" t="0" r="0" b="0"/>
              <wp:wrapNone/>
              <wp:docPr id="148" name="Rectangle 1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2945700" y="3637443"/>
                        <a:ext cx="4800600" cy="28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4570B65" w14:textId="77777777" w:rsidR="00167B19" w:rsidRDefault="00167B19">
                          <w:pPr>
                            <w:spacing w:after="0" w:line="240" w:lineRule="auto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color w:val="FFFFFF"/>
                              <w:sz w:val="24"/>
                            </w:rPr>
                            <w:t>DỰ ÁN GIẢI CHI TIẾT ĐỀ CHUYÊN HÓA HỌC SỐ 3 ( 2015 – 2019)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47E00F00" id="Rectangle 148" o:spid="_x0000_s1028" style="position:absolute;margin-left:67pt;margin-top:-6pt;width:378.75pt;height:23.2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" filled="f" stroked="f">
              <v:textbox inset="2.53958mm,1.2694mm,2.53958mm,1.2694mm">
                <w:txbxContent>
                  <w:p w14:paraId="64570B65" w14:textId="77777777" w:rsidR="00167B19" w:rsidRDefault="00167B19">
                    <w:pPr>
                      <w:spacing w:after="0" w:line="240" w:lineRule="auto"/>
                      <w:textDirection w:val="btLr"/>
                    </w:pPr>
                    <w:r>
                      <w:rPr>
                        <w:rFonts w:ascii="Times New Roman" w:eastAsia="Times New Roman" w:hAnsi="Times New Roman" w:cs="Times New Roman"/>
                        <w:b/>
                        <w:color w:val="FFFFFF"/>
                        <w:sz w:val="24"/>
                      </w:rPr>
                      <w:t>DỰ ÁN GIẢI CHI TIẾT ĐỀ CHUYÊN HÓA HỌC SỐ 3 ( 2015 – 2019)</w:t>
                    </w:r>
                  </w:p>
                </w:txbxContent>
              </v:textbox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100053"/>
    <w:multiLevelType w:val="hybridMultilevel"/>
    <w:tmpl w:val="58F8A516"/>
    <w:lvl w:ilvl="0" w:tplc="8BBE7322">
      <w:start w:val="2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B971C9"/>
    <w:multiLevelType w:val="multilevel"/>
    <w:tmpl w:val="F982915A"/>
    <w:lvl w:ilvl="0">
      <w:start w:val="1"/>
      <w:numFmt w:val="decimal"/>
      <w:pStyle w:val="Style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Heading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Heading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Heading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4FC21103"/>
    <w:multiLevelType w:val="hybridMultilevel"/>
    <w:tmpl w:val="629C92AC"/>
    <w:lvl w:ilvl="0" w:tplc="5F6AD314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6D74401"/>
    <w:multiLevelType w:val="hybridMultilevel"/>
    <w:tmpl w:val="601EFCEA"/>
    <w:lvl w:ilvl="0" w:tplc="9F121B5E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  <w:color w:val="auto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AB810D9"/>
    <w:multiLevelType w:val="hybridMultilevel"/>
    <w:tmpl w:val="F22877B6"/>
    <w:lvl w:ilvl="0" w:tplc="E2E87320">
      <w:start w:val="5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DEC5688"/>
    <w:multiLevelType w:val="hybridMultilevel"/>
    <w:tmpl w:val="A4446A2C"/>
    <w:lvl w:ilvl="0" w:tplc="7AA0B62E">
      <w:start w:val="5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5"/>
  </w:num>
  <w:num w:numId="7">
    <w:abstractNumId w:val="4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40A6"/>
    <w:rsid w:val="00027EA6"/>
    <w:rsid w:val="00034005"/>
    <w:rsid w:val="00075F87"/>
    <w:rsid w:val="00095FE0"/>
    <w:rsid w:val="000A683B"/>
    <w:rsid w:val="000B3617"/>
    <w:rsid w:val="000C4F55"/>
    <w:rsid w:val="000C78A3"/>
    <w:rsid w:val="000E0334"/>
    <w:rsid w:val="000E2775"/>
    <w:rsid w:val="00104C47"/>
    <w:rsid w:val="00120744"/>
    <w:rsid w:val="00154C35"/>
    <w:rsid w:val="00157A08"/>
    <w:rsid w:val="00167B19"/>
    <w:rsid w:val="00194627"/>
    <w:rsid w:val="001A1FE8"/>
    <w:rsid w:val="001C6A6D"/>
    <w:rsid w:val="001E22B1"/>
    <w:rsid w:val="001F3AEC"/>
    <w:rsid w:val="00205DE4"/>
    <w:rsid w:val="002204DF"/>
    <w:rsid w:val="0024624A"/>
    <w:rsid w:val="00260271"/>
    <w:rsid w:val="00291E4A"/>
    <w:rsid w:val="002A40A6"/>
    <w:rsid w:val="002A538D"/>
    <w:rsid w:val="002E02DA"/>
    <w:rsid w:val="0031726F"/>
    <w:rsid w:val="0032182A"/>
    <w:rsid w:val="00346160"/>
    <w:rsid w:val="00347BFC"/>
    <w:rsid w:val="00347C8E"/>
    <w:rsid w:val="0036459D"/>
    <w:rsid w:val="00393D6D"/>
    <w:rsid w:val="00394389"/>
    <w:rsid w:val="003A7691"/>
    <w:rsid w:val="003C2DDA"/>
    <w:rsid w:val="003F1570"/>
    <w:rsid w:val="003F341E"/>
    <w:rsid w:val="003F5037"/>
    <w:rsid w:val="004358E0"/>
    <w:rsid w:val="00441F48"/>
    <w:rsid w:val="00450ACB"/>
    <w:rsid w:val="00464011"/>
    <w:rsid w:val="0048013D"/>
    <w:rsid w:val="00491BA8"/>
    <w:rsid w:val="00504163"/>
    <w:rsid w:val="00507BD3"/>
    <w:rsid w:val="00514D1F"/>
    <w:rsid w:val="005221E9"/>
    <w:rsid w:val="0056560C"/>
    <w:rsid w:val="00587780"/>
    <w:rsid w:val="005B5EC4"/>
    <w:rsid w:val="005B739C"/>
    <w:rsid w:val="005D0524"/>
    <w:rsid w:val="005D5D8D"/>
    <w:rsid w:val="005E0777"/>
    <w:rsid w:val="00604351"/>
    <w:rsid w:val="00622A2E"/>
    <w:rsid w:val="00630B97"/>
    <w:rsid w:val="00632F9E"/>
    <w:rsid w:val="006738AB"/>
    <w:rsid w:val="00690279"/>
    <w:rsid w:val="006A35A0"/>
    <w:rsid w:val="006C4163"/>
    <w:rsid w:val="006C4238"/>
    <w:rsid w:val="006C6CC8"/>
    <w:rsid w:val="006F3623"/>
    <w:rsid w:val="006F392C"/>
    <w:rsid w:val="00717C70"/>
    <w:rsid w:val="00735001"/>
    <w:rsid w:val="00741AD0"/>
    <w:rsid w:val="0074478D"/>
    <w:rsid w:val="00752B56"/>
    <w:rsid w:val="0077583B"/>
    <w:rsid w:val="00787904"/>
    <w:rsid w:val="0079773F"/>
    <w:rsid w:val="007B2608"/>
    <w:rsid w:val="007E331B"/>
    <w:rsid w:val="007F3837"/>
    <w:rsid w:val="007F39B4"/>
    <w:rsid w:val="00810DB4"/>
    <w:rsid w:val="00817148"/>
    <w:rsid w:val="008324E9"/>
    <w:rsid w:val="00864E27"/>
    <w:rsid w:val="00882D73"/>
    <w:rsid w:val="008B1F44"/>
    <w:rsid w:val="00920755"/>
    <w:rsid w:val="00931F40"/>
    <w:rsid w:val="009326A1"/>
    <w:rsid w:val="00940D59"/>
    <w:rsid w:val="00957652"/>
    <w:rsid w:val="009949D8"/>
    <w:rsid w:val="009A0C0E"/>
    <w:rsid w:val="009C27C5"/>
    <w:rsid w:val="009C4AF7"/>
    <w:rsid w:val="00A04526"/>
    <w:rsid w:val="00A06B37"/>
    <w:rsid w:val="00A10FBA"/>
    <w:rsid w:val="00A145D5"/>
    <w:rsid w:val="00A205E9"/>
    <w:rsid w:val="00A32870"/>
    <w:rsid w:val="00A75596"/>
    <w:rsid w:val="00AD749F"/>
    <w:rsid w:val="00B05CAC"/>
    <w:rsid w:val="00B46507"/>
    <w:rsid w:val="00B762B9"/>
    <w:rsid w:val="00B97BB9"/>
    <w:rsid w:val="00BB77B5"/>
    <w:rsid w:val="00BD5D01"/>
    <w:rsid w:val="00BF19A9"/>
    <w:rsid w:val="00C00738"/>
    <w:rsid w:val="00C066BD"/>
    <w:rsid w:val="00C171FF"/>
    <w:rsid w:val="00C30A06"/>
    <w:rsid w:val="00C45A4E"/>
    <w:rsid w:val="00C63235"/>
    <w:rsid w:val="00C855B6"/>
    <w:rsid w:val="00CA375D"/>
    <w:rsid w:val="00CA7CA1"/>
    <w:rsid w:val="00CB620B"/>
    <w:rsid w:val="00CB6BA5"/>
    <w:rsid w:val="00CD2818"/>
    <w:rsid w:val="00CD4A93"/>
    <w:rsid w:val="00CE1D4D"/>
    <w:rsid w:val="00CF4A13"/>
    <w:rsid w:val="00D10C3F"/>
    <w:rsid w:val="00D22A9B"/>
    <w:rsid w:val="00D26561"/>
    <w:rsid w:val="00D26612"/>
    <w:rsid w:val="00D310C1"/>
    <w:rsid w:val="00D32041"/>
    <w:rsid w:val="00D5269C"/>
    <w:rsid w:val="00D77C8F"/>
    <w:rsid w:val="00DA6A5C"/>
    <w:rsid w:val="00DD3059"/>
    <w:rsid w:val="00DE64B5"/>
    <w:rsid w:val="00DF2AF7"/>
    <w:rsid w:val="00E3028C"/>
    <w:rsid w:val="00E31D3B"/>
    <w:rsid w:val="00E56A1D"/>
    <w:rsid w:val="00EB07CD"/>
    <w:rsid w:val="00EB5F6A"/>
    <w:rsid w:val="00EC2D57"/>
    <w:rsid w:val="00FB1E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8AAD1D"/>
  <w15:docId w15:val="{9466FBAC-849E-4A9E-A87C-DDF054617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32BB8"/>
    <w:pPr>
      <w:keepNext/>
      <w:keepLines/>
      <w:spacing w:after="0" w:line="276" w:lineRule="auto"/>
      <w:jc w:val="center"/>
      <w:outlineLvl w:val="0"/>
    </w:pPr>
    <w:rPr>
      <w:rFonts w:ascii="Times New Roman" w:eastAsia="Times New Roman" w:hAnsi="Times New Roman"/>
      <w:b/>
      <w:bCs/>
      <w:color w:val="FF0000"/>
      <w:sz w:val="26"/>
      <w:szCs w:val="2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03421"/>
    <w:pPr>
      <w:keepNext/>
      <w:keepLines/>
      <w:numPr>
        <w:ilvl w:val="1"/>
        <w:numId w:val="1"/>
      </w:numPr>
      <w:spacing w:before="200" w:after="0" w:line="312" w:lineRule="auto"/>
      <w:jc w:val="both"/>
      <w:outlineLvl w:val="1"/>
    </w:pPr>
    <w:rPr>
      <w:rFonts w:ascii="Cambria" w:hAnsi="Cambria"/>
      <w:b/>
      <w:color w:val="4F81BD"/>
      <w:sz w:val="26"/>
      <w:szCs w:val="20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03421"/>
    <w:pPr>
      <w:keepNext/>
      <w:keepLines/>
      <w:numPr>
        <w:ilvl w:val="2"/>
        <w:numId w:val="1"/>
      </w:numPr>
      <w:spacing w:before="200" w:after="0" w:line="276" w:lineRule="auto"/>
      <w:outlineLvl w:val="2"/>
    </w:pPr>
    <w:rPr>
      <w:rFonts w:ascii="Times New Roman" w:eastAsia="Times New Roman" w:hAnsi="Times New Roman"/>
      <w:b/>
      <w:bCs/>
      <w:color w:val="4472C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03421"/>
    <w:pPr>
      <w:keepNext/>
      <w:keepLines/>
      <w:numPr>
        <w:ilvl w:val="3"/>
        <w:numId w:val="1"/>
      </w:numPr>
      <w:spacing w:before="200" w:after="0" w:line="312" w:lineRule="auto"/>
      <w:jc w:val="both"/>
      <w:outlineLvl w:val="3"/>
    </w:pPr>
    <w:rPr>
      <w:rFonts w:ascii="Times New Roman" w:hAnsi="Times New Roman"/>
      <w:b/>
      <w:i/>
      <w:color w:val="4F81BD"/>
      <w:sz w:val="26"/>
      <w:szCs w:val="2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03421"/>
    <w:pPr>
      <w:keepNext/>
      <w:keepLines/>
      <w:numPr>
        <w:ilvl w:val="4"/>
        <w:numId w:val="1"/>
      </w:numPr>
      <w:spacing w:before="200" w:after="0" w:line="312" w:lineRule="auto"/>
      <w:jc w:val="both"/>
      <w:outlineLvl w:val="4"/>
    </w:pPr>
    <w:rPr>
      <w:rFonts w:ascii="Cambria" w:eastAsia="Times New Roman" w:hAnsi="Cambria"/>
      <w:color w:val="243F60"/>
      <w:sz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03421"/>
    <w:pPr>
      <w:keepNext/>
      <w:numPr>
        <w:ilvl w:val="5"/>
        <w:numId w:val="1"/>
      </w:numPr>
      <w:tabs>
        <w:tab w:val="left" w:pos="432"/>
      </w:tabs>
      <w:spacing w:after="0" w:line="240" w:lineRule="auto"/>
      <w:jc w:val="center"/>
      <w:outlineLvl w:val="5"/>
    </w:pPr>
    <w:rPr>
      <w:rFonts w:ascii=".VnTimeH" w:eastAsia="Times New Roman" w:hAnsi=".VnTimeH"/>
      <w:b/>
      <w:bCs/>
      <w:sz w:val="28"/>
      <w:szCs w:val="20"/>
    </w:rPr>
  </w:style>
  <w:style w:type="paragraph" w:styleId="Heading7">
    <w:name w:val="heading 7"/>
    <w:basedOn w:val="Normal"/>
    <w:next w:val="Normal"/>
    <w:link w:val="Heading7Char"/>
    <w:qFormat/>
    <w:rsid w:val="00703421"/>
    <w:pPr>
      <w:keepNext/>
      <w:numPr>
        <w:ilvl w:val="6"/>
        <w:numId w:val="1"/>
      </w:numPr>
      <w:tabs>
        <w:tab w:val="left" w:pos="432"/>
      </w:tabs>
      <w:spacing w:after="0" w:line="336" w:lineRule="auto"/>
      <w:jc w:val="both"/>
      <w:outlineLvl w:val="6"/>
    </w:pPr>
    <w:rPr>
      <w:rFonts w:ascii=".VnTime" w:eastAsia="Times New Roman" w:hAnsi=".VnTime"/>
      <w:b/>
      <w:bCs/>
      <w:sz w:val="28"/>
      <w:szCs w:val="20"/>
    </w:rPr>
  </w:style>
  <w:style w:type="paragraph" w:styleId="Heading8">
    <w:name w:val="heading 8"/>
    <w:basedOn w:val="Normal"/>
    <w:next w:val="Normal"/>
    <w:link w:val="Heading8Char"/>
    <w:qFormat/>
    <w:rsid w:val="00703421"/>
    <w:pPr>
      <w:keepNext/>
      <w:numPr>
        <w:ilvl w:val="7"/>
        <w:numId w:val="1"/>
      </w:numPr>
      <w:tabs>
        <w:tab w:val="left" w:pos="432"/>
      </w:tabs>
      <w:spacing w:after="0" w:line="336" w:lineRule="auto"/>
      <w:jc w:val="both"/>
      <w:outlineLvl w:val="7"/>
    </w:pPr>
    <w:rPr>
      <w:rFonts w:ascii=".VnTime" w:eastAsia="Times New Roman" w:hAnsi=".VnTime"/>
      <w:b/>
      <w:bCs/>
      <w:sz w:val="32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03421"/>
    <w:pPr>
      <w:keepNext/>
      <w:keepLines/>
      <w:spacing w:before="200" w:after="0" w:line="276" w:lineRule="auto"/>
      <w:ind w:left="1584" w:hanging="1584"/>
      <w:outlineLvl w:val="8"/>
    </w:pPr>
    <w:rPr>
      <w:rFonts w:ascii="Times New Roman" w:eastAsia="Times New Roman" w:hAnsi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Header">
    <w:name w:val="header"/>
    <w:basedOn w:val="Normal"/>
    <w:link w:val="HeaderChar"/>
    <w:unhideWhenUsed/>
    <w:rsid w:val="00C35D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5DF9"/>
  </w:style>
  <w:style w:type="paragraph" w:styleId="Footer">
    <w:name w:val="footer"/>
    <w:basedOn w:val="Normal"/>
    <w:link w:val="FooterChar"/>
    <w:unhideWhenUsed/>
    <w:rsid w:val="00C35D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5DF9"/>
  </w:style>
  <w:style w:type="paragraph" w:customStyle="1" w:styleId="Style1">
    <w:name w:val="Style1"/>
    <w:basedOn w:val="ListParagraph"/>
    <w:link w:val="Style1Char"/>
    <w:qFormat/>
    <w:rsid w:val="00C35DF9"/>
    <w:pPr>
      <w:numPr>
        <w:numId w:val="2"/>
      </w:numPr>
      <w:contextualSpacing w:val="0"/>
      <w:jc w:val="both"/>
    </w:pPr>
    <w:rPr>
      <w:lang w:val="en-US"/>
    </w:rPr>
  </w:style>
  <w:style w:type="character" w:customStyle="1" w:styleId="Style1Char">
    <w:name w:val="Style1 Char"/>
    <w:link w:val="Style1"/>
    <w:rsid w:val="00C35DF9"/>
    <w:rPr>
      <w:rFonts w:ascii="Roboto" w:hAnsi="Roboto"/>
      <w:sz w:val="24"/>
    </w:rPr>
  </w:style>
  <w:style w:type="paragraph" w:styleId="ListParagraph">
    <w:name w:val="List Paragraph"/>
    <w:basedOn w:val="Normal"/>
    <w:uiPriority w:val="34"/>
    <w:qFormat/>
    <w:rsid w:val="00C35DF9"/>
    <w:pPr>
      <w:spacing w:after="60" w:line="312" w:lineRule="auto"/>
      <w:ind w:left="720"/>
      <w:contextualSpacing/>
    </w:pPr>
    <w:rPr>
      <w:rFonts w:ascii="Roboto" w:hAnsi="Roboto"/>
      <w:sz w:val="24"/>
    </w:rPr>
  </w:style>
  <w:style w:type="table" w:styleId="TableGrid">
    <w:name w:val="Table Grid"/>
    <w:basedOn w:val="TableNormal"/>
    <w:uiPriority w:val="59"/>
    <w:rsid w:val="00C35DF9"/>
    <w:rPr>
      <w:rFonts w:ascii="Roboto" w:hAnsi="Roboto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732BB8"/>
    <w:rPr>
      <w:rFonts w:ascii="Times New Roman" w:eastAsia="Times New Roman" w:hAnsi="Times New Roman"/>
      <w:b/>
      <w:bCs/>
      <w:color w:val="FF0000"/>
      <w:sz w:val="26"/>
      <w:szCs w:val="26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703421"/>
    <w:rPr>
      <w:rFonts w:ascii="Cambria" w:hAnsi="Cambria"/>
      <w:b/>
      <w:color w:val="4F81BD"/>
      <w:sz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03421"/>
    <w:rPr>
      <w:rFonts w:ascii="Times New Roman" w:eastAsia="Times New Roman" w:hAnsi="Times New Roman"/>
      <w:b/>
      <w:bCs/>
      <w:color w:val="4472C4"/>
      <w:sz w:val="22"/>
      <w:szCs w:val="22"/>
    </w:rPr>
  </w:style>
  <w:style w:type="character" w:customStyle="1" w:styleId="Heading4Char">
    <w:name w:val="Heading 4 Char"/>
    <w:basedOn w:val="DefaultParagraphFont"/>
    <w:link w:val="Heading4"/>
    <w:uiPriority w:val="9"/>
    <w:rsid w:val="00703421"/>
    <w:rPr>
      <w:rFonts w:ascii="Times New Roman" w:hAnsi="Times New Roman"/>
      <w:b/>
      <w:i/>
      <w:color w:val="4F81BD"/>
      <w:sz w:val="26"/>
    </w:rPr>
  </w:style>
  <w:style w:type="character" w:customStyle="1" w:styleId="Heading5Char">
    <w:name w:val="Heading 5 Char"/>
    <w:basedOn w:val="DefaultParagraphFont"/>
    <w:link w:val="Heading5"/>
    <w:rsid w:val="00703421"/>
    <w:rPr>
      <w:rFonts w:ascii="Cambria" w:eastAsia="Times New Roman" w:hAnsi="Cambria"/>
      <w:color w:val="243F60"/>
      <w:sz w:val="26"/>
      <w:szCs w:val="22"/>
    </w:rPr>
  </w:style>
  <w:style w:type="character" w:customStyle="1" w:styleId="Heading6Char">
    <w:name w:val="Heading 6 Char"/>
    <w:basedOn w:val="DefaultParagraphFont"/>
    <w:link w:val="Heading6"/>
    <w:rsid w:val="00703421"/>
    <w:rPr>
      <w:rFonts w:ascii=".VnTimeH" w:eastAsia="Times New Roman" w:hAnsi=".VnTimeH"/>
      <w:b/>
      <w:bCs/>
      <w:sz w:val="28"/>
    </w:rPr>
  </w:style>
  <w:style w:type="character" w:customStyle="1" w:styleId="Heading7Char">
    <w:name w:val="Heading 7 Char"/>
    <w:basedOn w:val="DefaultParagraphFont"/>
    <w:link w:val="Heading7"/>
    <w:rsid w:val="00703421"/>
    <w:rPr>
      <w:rFonts w:ascii=".VnTime" w:eastAsia="Times New Roman" w:hAnsi=".VnTime"/>
      <w:b/>
      <w:bCs/>
      <w:sz w:val="28"/>
    </w:rPr>
  </w:style>
  <w:style w:type="character" w:customStyle="1" w:styleId="Heading8Char">
    <w:name w:val="Heading 8 Char"/>
    <w:basedOn w:val="DefaultParagraphFont"/>
    <w:link w:val="Heading8"/>
    <w:rsid w:val="00703421"/>
    <w:rPr>
      <w:rFonts w:ascii=".VnTime" w:eastAsia="Times New Roman" w:hAnsi=".VnTime"/>
      <w:b/>
      <w:bCs/>
      <w:sz w:val="3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03421"/>
    <w:rPr>
      <w:rFonts w:ascii="Times New Roman" w:eastAsia="Times New Roman" w:hAnsi="Times New Roman"/>
      <w:i/>
      <w:iCs/>
      <w:color w:val="404040"/>
    </w:rPr>
  </w:style>
  <w:style w:type="paragraph" w:customStyle="1" w:styleId="3">
    <w:name w:val="3"/>
    <w:basedOn w:val="Normal"/>
    <w:qFormat/>
    <w:rsid w:val="00703421"/>
    <w:pPr>
      <w:spacing w:after="0" w:line="360" w:lineRule="auto"/>
      <w:jc w:val="both"/>
    </w:pPr>
    <w:rPr>
      <w:rFonts w:ascii="Times New Roman" w:hAnsi="Times New Roman"/>
      <w:b/>
      <w:i/>
      <w:sz w:val="26"/>
      <w:szCs w:val="26"/>
    </w:rPr>
  </w:style>
  <w:style w:type="paragraph" w:customStyle="1" w:styleId="Heading31">
    <w:name w:val="Heading 31"/>
    <w:basedOn w:val="Heading3"/>
    <w:link w:val="heading3Char0"/>
    <w:qFormat/>
    <w:rsid w:val="00703421"/>
    <w:pPr>
      <w:keepLines w:val="0"/>
      <w:numPr>
        <w:ilvl w:val="0"/>
        <w:numId w:val="0"/>
      </w:numPr>
      <w:spacing w:before="240" w:after="60" w:line="360" w:lineRule="auto"/>
      <w:ind w:left="720" w:hanging="720"/>
    </w:pPr>
    <w:rPr>
      <w:color w:val="auto"/>
      <w:sz w:val="26"/>
      <w:szCs w:val="26"/>
    </w:rPr>
  </w:style>
  <w:style w:type="character" w:customStyle="1" w:styleId="heading3Char0">
    <w:name w:val="heading 3 Char"/>
    <w:link w:val="Heading31"/>
    <w:rsid w:val="00703421"/>
    <w:rPr>
      <w:rFonts w:ascii="Times New Roman" w:eastAsia="Times New Roman" w:hAnsi="Times New Roman"/>
      <w:b/>
      <w:bCs/>
      <w:sz w:val="26"/>
      <w:szCs w:val="26"/>
    </w:rPr>
  </w:style>
  <w:style w:type="paragraph" w:customStyle="1" w:styleId="Heading11">
    <w:name w:val="Heading 11"/>
    <w:basedOn w:val="Heading1"/>
    <w:link w:val="heading1Char0"/>
    <w:qFormat/>
    <w:rsid w:val="00703421"/>
    <w:pPr>
      <w:keepLines w:val="0"/>
      <w:spacing w:before="240" w:after="60" w:line="240" w:lineRule="auto"/>
      <w:ind w:left="432"/>
    </w:pPr>
    <w:rPr>
      <w:rFonts w:eastAsia="Calibri"/>
      <w:bCs w:val="0"/>
      <w:color w:val="auto"/>
      <w:kern w:val="32"/>
      <w:sz w:val="32"/>
      <w:szCs w:val="20"/>
    </w:rPr>
  </w:style>
  <w:style w:type="character" w:customStyle="1" w:styleId="heading1Char0">
    <w:name w:val="heading 1 Char"/>
    <w:link w:val="Heading11"/>
    <w:rsid w:val="00703421"/>
    <w:rPr>
      <w:rFonts w:ascii="Times New Roman" w:hAnsi="Times New Roman"/>
      <w:b/>
      <w:kern w:val="32"/>
      <w:sz w:val="32"/>
    </w:rPr>
  </w:style>
  <w:style w:type="paragraph" w:styleId="Caption">
    <w:name w:val="caption"/>
    <w:aliases w:val="2"/>
    <w:basedOn w:val="Normal"/>
    <w:next w:val="Normal"/>
    <w:link w:val="CaptionChar"/>
    <w:qFormat/>
    <w:rsid w:val="00703421"/>
    <w:pPr>
      <w:spacing w:before="120" w:after="120" w:line="240" w:lineRule="auto"/>
      <w:jc w:val="both"/>
    </w:pPr>
    <w:rPr>
      <w:rFonts w:ascii="Times New Roman" w:eastAsia="Times New Roman" w:hAnsi="Times New Roman"/>
      <w:b/>
      <w:sz w:val="28"/>
    </w:rPr>
  </w:style>
  <w:style w:type="character" w:customStyle="1" w:styleId="CaptionChar">
    <w:name w:val="Caption Char"/>
    <w:aliases w:val="2 Char"/>
    <w:link w:val="Caption"/>
    <w:locked/>
    <w:rsid w:val="00703421"/>
    <w:rPr>
      <w:rFonts w:ascii="Times New Roman" w:eastAsia="Times New Roman" w:hAnsi="Times New Roman"/>
      <w:b/>
      <w:sz w:val="28"/>
      <w:szCs w:val="22"/>
    </w:rPr>
  </w:style>
  <w:style w:type="character" w:styleId="Strong">
    <w:name w:val="Strong"/>
    <w:uiPriority w:val="22"/>
    <w:qFormat/>
    <w:rsid w:val="00703421"/>
    <w:rPr>
      <w:b/>
      <w:bCs/>
    </w:rPr>
  </w:style>
  <w:style w:type="character" w:styleId="Emphasis">
    <w:name w:val="Emphasis"/>
    <w:qFormat/>
    <w:rsid w:val="00703421"/>
    <w:rPr>
      <w:i/>
    </w:rPr>
  </w:style>
  <w:style w:type="character" w:styleId="SubtleEmphasis">
    <w:name w:val="Subtle Emphasis"/>
    <w:uiPriority w:val="19"/>
    <w:qFormat/>
    <w:rsid w:val="00703421"/>
    <w:rPr>
      <w:rFonts w:cs="Times New Roman"/>
      <w:i/>
      <w:iCs/>
      <w:color w:val="808080"/>
    </w:rPr>
  </w:style>
  <w:style w:type="character" w:styleId="Hyperlink">
    <w:name w:val="Hyperlink"/>
    <w:uiPriority w:val="99"/>
    <w:unhideWhenUsed/>
    <w:rsid w:val="00703421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70342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mi">
    <w:name w:val="mi"/>
    <w:basedOn w:val="DefaultParagraphFont"/>
    <w:rsid w:val="00703421"/>
  </w:style>
  <w:style w:type="character" w:customStyle="1" w:styleId="mo">
    <w:name w:val="mo"/>
    <w:basedOn w:val="DefaultParagraphFont"/>
    <w:rsid w:val="00703421"/>
  </w:style>
  <w:style w:type="character" w:customStyle="1" w:styleId="mn">
    <w:name w:val="mn"/>
    <w:basedOn w:val="DefaultParagraphFont"/>
    <w:rsid w:val="00703421"/>
  </w:style>
  <w:style w:type="character" w:styleId="PlaceholderText">
    <w:name w:val="Placeholder Text"/>
    <w:uiPriority w:val="99"/>
    <w:semiHidden/>
    <w:rsid w:val="0070342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342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3421"/>
    <w:rPr>
      <w:rFonts w:ascii="Tahoma" w:eastAsia="Times New Roman" w:hAnsi="Tahoma" w:cs="Tahoma"/>
      <w:sz w:val="16"/>
      <w:szCs w:val="16"/>
    </w:rPr>
  </w:style>
  <w:style w:type="character" w:customStyle="1" w:styleId="username">
    <w:name w:val="username"/>
    <w:basedOn w:val="DefaultParagraphFont"/>
    <w:rsid w:val="00703421"/>
  </w:style>
  <w:style w:type="character" w:customStyle="1" w:styleId="description">
    <w:name w:val="description"/>
    <w:basedOn w:val="DefaultParagraphFont"/>
    <w:rsid w:val="00703421"/>
  </w:style>
  <w:style w:type="character" w:customStyle="1" w:styleId="mjxassistivemathml">
    <w:name w:val="mjx_assistive_mathml"/>
    <w:basedOn w:val="DefaultParagraphFont"/>
    <w:rsid w:val="00703421"/>
  </w:style>
  <w:style w:type="paragraph" w:customStyle="1" w:styleId="Char">
    <w:name w:val="Char"/>
    <w:basedOn w:val="Normal"/>
    <w:semiHidden/>
    <w:rsid w:val="00703421"/>
    <w:pPr>
      <w:spacing w:line="240" w:lineRule="exact"/>
    </w:pPr>
    <w:rPr>
      <w:rFonts w:ascii="Arial" w:eastAsia="Times New Roman" w:hAnsi="Arial"/>
      <w:sz w:val="24"/>
      <w:szCs w:val="24"/>
    </w:rPr>
  </w:style>
  <w:style w:type="paragraph" w:styleId="BodyText">
    <w:name w:val="Body Text"/>
    <w:basedOn w:val="Normal"/>
    <w:link w:val="BodyTextChar"/>
    <w:rsid w:val="00703421"/>
    <w:pPr>
      <w:spacing w:after="120" w:line="240" w:lineRule="auto"/>
    </w:pPr>
    <w:rPr>
      <w:rFonts w:ascii=".VnTime" w:eastAsia="Times New Roman" w:hAnsi=".VnTime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703421"/>
    <w:rPr>
      <w:rFonts w:ascii=".VnTime" w:eastAsia="Times New Roman" w:hAnsi=".VnTime"/>
      <w:sz w:val="28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703421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eastAsia="Arial" w:hAnsi="Times New Roman"/>
      <w:sz w:val="28"/>
    </w:rPr>
  </w:style>
  <w:style w:type="character" w:customStyle="1" w:styleId="MTDisplayEquationChar">
    <w:name w:val="MTDisplayEquation Char"/>
    <w:link w:val="MTDisplayEquation"/>
    <w:rsid w:val="00703421"/>
    <w:rPr>
      <w:rFonts w:ascii="Times New Roman" w:eastAsia="Arial" w:hAnsi="Times New Roman"/>
      <w:sz w:val="28"/>
      <w:szCs w:val="22"/>
    </w:rPr>
  </w:style>
  <w:style w:type="character" w:styleId="FollowedHyperlink">
    <w:name w:val="FollowedHyperlink"/>
    <w:uiPriority w:val="99"/>
    <w:semiHidden/>
    <w:unhideWhenUsed/>
    <w:rsid w:val="00703421"/>
    <w:rPr>
      <w:color w:val="954F72"/>
      <w:u w:val="single"/>
    </w:rPr>
  </w:style>
  <w:style w:type="paragraph" w:customStyle="1" w:styleId="msonormal0">
    <w:name w:val="msonormal"/>
    <w:basedOn w:val="Normal"/>
    <w:rsid w:val="0070342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Default">
    <w:name w:val="Default"/>
    <w:rsid w:val="00703421"/>
    <w:pPr>
      <w:autoSpaceDE w:val="0"/>
      <w:autoSpaceDN w:val="0"/>
      <w:adjustRightInd w:val="0"/>
      <w:spacing w:before="80" w:after="20"/>
      <w:jc w:val="both"/>
    </w:pPr>
    <w:rPr>
      <w:rFonts w:ascii="Times New Roman" w:hAnsi="Times New Roman" w:cs="Tinos"/>
      <w:color w:val="000000"/>
      <w:sz w:val="24"/>
      <w:szCs w:val="24"/>
    </w:rPr>
  </w:style>
  <w:style w:type="paragraph" w:customStyle="1" w:styleId="NUMBERING">
    <w:name w:val="NUMBERING"/>
    <w:basedOn w:val="Normal"/>
    <w:autoRedefine/>
    <w:qFormat/>
    <w:rsid w:val="00703421"/>
    <w:pPr>
      <w:tabs>
        <w:tab w:val="num" w:pos="720"/>
      </w:tabs>
      <w:spacing w:after="0" w:line="240" w:lineRule="auto"/>
      <w:ind w:left="717" w:hanging="720"/>
      <w:jc w:val="both"/>
    </w:pPr>
    <w:rPr>
      <w:rFonts w:ascii="Times New Roman" w:eastAsia="Arial" w:hAnsi="Times New Roman"/>
      <w:sz w:val="28"/>
    </w:rPr>
  </w:style>
  <w:style w:type="paragraph" w:customStyle="1" w:styleId="MENHDE">
    <w:name w:val="MENH DE"/>
    <w:basedOn w:val="ListParagraph"/>
    <w:autoRedefine/>
    <w:qFormat/>
    <w:rsid w:val="00703421"/>
    <w:pPr>
      <w:tabs>
        <w:tab w:val="num" w:pos="720"/>
      </w:tabs>
      <w:spacing w:after="0" w:line="240" w:lineRule="auto"/>
      <w:ind w:left="288"/>
      <w:contextualSpacing w:val="0"/>
      <w:jc w:val="both"/>
    </w:pPr>
    <w:rPr>
      <w:rFonts w:ascii="Times New Roman" w:eastAsia="Arial" w:hAnsi="Times New Roman"/>
      <w:sz w:val="28"/>
      <w:lang w:val="en-US"/>
    </w:rPr>
  </w:style>
  <w:style w:type="character" w:customStyle="1" w:styleId="cautl">
    <w:name w:val="cautl"/>
    <w:basedOn w:val="DefaultParagraphFont"/>
    <w:rsid w:val="00703421"/>
  </w:style>
  <w:style w:type="paragraph" w:styleId="NoSpacing">
    <w:name w:val="No Spacing"/>
    <w:uiPriority w:val="1"/>
    <w:qFormat/>
    <w:rsid w:val="00703421"/>
    <w:pPr>
      <w:jc w:val="both"/>
    </w:pPr>
    <w:rPr>
      <w:rFonts w:ascii="Times New Roman" w:hAnsi="Times New Roman"/>
      <w:sz w:val="28"/>
    </w:rPr>
  </w:style>
  <w:style w:type="paragraph" w:customStyle="1" w:styleId="CharCharChar">
    <w:name w:val="Char Char Char"/>
    <w:basedOn w:val="Normal"/>
    <w:autoRedefine/>
    <w:rsid w:val="0070342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ageNumber">
    <w:name w:val="page number"/>
    <w:basedOn w:val="DefaultParagraphFont"/>
    <w:rsid w:val="00703421"/>
  </w:style>
  <w:style w:type="paragraph" w:styleId="TOCHeading">
    <w:name w:val="TOC Heading"/>
    <w:basedOn w:val="Heading1"/>
    <w:next w:val="Normal"/>
    <w:uiPriority w:val="39"/>
    <w:unhideWhenUsed/>
    <w:qFormat/>
    <w:rsid w:val="00703421"/>
    <w:pPr>
      <w:spacing w:before="240" w:line="259" w:lineRule="auto"/>
      <w:jc w:val="left"/>
      <w:outlineLvl w:val="9"/>
    </w:pPr>
    <w:rPr>
      <w:b w:val="0"/>
      <w:bCs w:val="0"/>
      <w:color w:val="2F5496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703421"/>
    <w:pPr>
      <w:spacing w:after="100" w:line="276" w:lineRule="auto"/>
    </w:pPr>
    <w:rPr>
      <w:rFonts w:ascii="Arial" w:eastAsia="Times New Roman" w:hAnsi="Arial"/>
    </w:rPr>
  </w:style>
  <w:style w:type="paragraph" w:styleId="TOC2">
    <w:name w:val="toc 2"/>
    <w:basedOn w:val="Normal"/>
    <w:next w:val="Normal"/>
    <w:autoRedefine/>
    <w:uiPriority w:val="39"/>
    <w:unhideWhenUsed/>
    <w:rsid w:val="00703421"/>
    <w:pPr>
      <w:spacing w:after="100"/>
      <w:ind w:left="220"/>
    </w:pPr>
    <w:rPr>
      <w:rFonts w:ascii="Arial" w:eastAsia="Times New Roman" w:hAnsi="Arial"/>
    </w:rPr>
  </w:style>
  <w:style w:type="paragraph" w:styleId="TOC3">
    <w:name w:val="toc 3"/>
    <w:basedOn w:val="Normal"/>
    <w:next w:val="Normal"/>
    <w:autoRedefine/>
    <w:uiPriority w:val="39"/>
    <w:unhideWhenUsed/>
    <w:rsid w:val="00703421"/>
    <w:pPr>
      <w:spacing w:after="100"/>
      <w:ind w:left="440"/>
    </w:pPr>
    <w:rPr>
      <w:rFonts w:ascii="Arial" w:eastAsia="Times New Roman" w:hAnsi="Arial"/>
    </w:rPr>
  </w:style>
  <w:style w:type="paragraph" w:styleId="TOC4">
    <w:name w:val="toc 4"/>
    <w:basedOn w:val="Normal"/>
    <w:next w:val="Normal"/>
    <w:autoRedefine/>
    <w:uiPriority w:val="39"/>
    <w:unhideWhenUsed/>
    <w:rsid w:val="00703421"/>
    <w:pPr>
      <w:spacing w:after="100"/>
      <w:ind w:left="660"/>
    </w:pPr>
    <w:rPr>
      <w:rFonts w:ascii="Arial" w:eastAsia="Times New Roman" w:hAnsi="Arial"/>
    </w:rPr>
  </w:style>
  <w:style w:type="paragraph" w:styleId="TOC5">
    <w:name w:val="toc 5"/>
    <w:basedOn w:val="Normal"/>
    <w:next w:val="Normal"/>
    <w:autoRedefine/>
    <w:uiPriority w:val="39"/>
    <w:unhideWhenUsed/>
    <w:rsid w:val="00703421"/>
    <w:pPr>
      <w:spacing w:after="100"/>
      <w:ind w:left="880"/>
    </w:pPr>
    <w:rPr>
      <w:rFonts w:ascii="Arial" w:eastAsia="Times New Roman" w:hAnsi="Arial"/>
    </w:rPr>
  </w:style>
  <w:style w:type="paragraph" w:styleId="TOC6">
    <w:name w:val="toc 6"/>
    <w:basedOn w:val="Normal"/>
    <w:next w:val="Normal"/>
    <w:autoRedefine/>
    <w:uiPriority w:val="39"/>
    <w:unhideWhenUsed/>
    <w:rsid w:val="00703421"/>
    <w:pPr>
      <w:spacing w:after="100"/>
      <w:ind w:left="1100"/>
    </w:pPr>
    <w:rPr>
      <w:rFonts w:ascii="Arial" w:eastAsia="Times New Roman" w:hAnsi="Arial"/>
    </w:rPr>
  </w:style>
  <w:style w:type="paragraph" w:styleId="TOC7">
    <w:name w:val="toc 7"/>
    <w:basedOn w:val="Normal"/>
    <w:next w:val="Normal"/>
    <w:autoRedefine/>
    <w:uiPriority w:val="39"/>
    <w:unhideWhenUsed/>
    <w:rsid w:val="00703421"/>
    <w:pPr>
      <w:spacing w:after="100"/>
      <w:ind w:left="1320"/>
    </w:pPr>
    <w:rPr>
      <w:rFonts w:ascii="Arial" w:eastAsia="Times New Roman" w:hAnsi="Arial"/>
    </w:rPr>
  </w:style>
  <w:style w:type="paragraph" w:styleId="TOC8">
    <w:name w:val="toc 8"/>
    <w:basedOn w:val="Normal"/>
    <w:next w:val="Normal"/>
    <w:autoRedefine/>
    <w:uiPriority w:val="39"/>
    <w:unhideWhenUsed/>
    <w:rsid w:val="00703421"/>
    <w:pPr>
      <w:spacing w:after="100"/>
      <w:ind w:left="1540"/>
    </w:pPr>
    <w:rPr>
      <w:rFonts w:ascii="Arial" w:eastAsia="Times New Roman" w:hAnsi="Arial"/>
    </w:rPr>
  </w:style>
  <w:style w:type="paragraph" w:styleId="TOC9">
    <w:name w:val="toc 9"/>
    <w:basedOn w:val="Normal"/>
    <w:next w:val="Normal"/>
    <w:autoRedefine/>
    <w:uiPriority w:val="39"/>
    <w:unhideWhenUsed/>
    <w:rsid w:val="00703421"/>
    <w:pPr>
      <w:spacing w:after="100"/>
      <w:ind w:left="1760"/>
    </w:pPr>
    <w:rPr>
      <w:rFonts w:ascii="Arial" w:eastAsia="Times New Roman" w:hAnsi="Arial"/>
    </w:rPr>
  </w:style>
  <w:style w:type="character" w:customStyle="1" w:styleId="UnresolvedMention1">
    <w:name w:val="Unresolved Mention1"/>
    <w:uiPriority w:val="99"/>
    <w:semiHidden/>
    <w:unhideWhenUsed/>
    <w:rsid w:val="00703421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Roboto" w:eastAsia="Roboto" w:hAnsi="Roboto" w:cs="Roboto"/>
      <w:sz w:val="24"/>
      <w:szCs w:val="24"/>
    </w:rPr>
    <w:tblPr>
      <w:tblStyleRowBandSize w:val="1"/>
      <w:tblStyleColBandSize w:val="1"/>
    </w:tblPr>
  </w:style>
  <w:style w:type="table" w:customStyle="1" w:styleId="a0">
    <w:basedOn w:val="TableNormal"/>
    <w:rPr>
      <w:rFonts w:ascii="Roboto" w:eastAsia="Roboto" w:hAnsi="Roboto" w:cs="Roboto"/>
      <w:sz w:val="24"/>
      <w:szCs w:val="24"/>
    </w:rPr>
    <w:tblPr>
      <w:tblStyleRowBandSize w:val="1"/>
      <w:tblStyleColBandSize w:val="1"/>
    </w:tblPr>
  </w:style>
  <w:style w:type="table" w:customStyle="1" w:styleId="a1">
    <w:basedOn w:val="TableNormal"/>
    <w:rPr>
      <w:rFonts w:ascii="Roboto" w:eastAsia="Roboto" w:hAnsi="Roboto" w:cs="Roboto"/>
      <w:sz w:val="24"/>
      <w:szCs w:val="24"/>
    </w:rPr>
    <w:tblPr>
      <w:tblStyleRowBandSize w:val="1"/>
      <w:tblStyleColBandSize w:val="1"/>
    </w:tblPr>
  </w:style>
  <w:style w:type="table" w:customStyle="1" w:styleId="a2">
    <w:basedOn w:val="TableNormal"/>
    <w:rPr>
      <w:rFonts w:ascii="Roboto" w:eastAsia="Roboto" w:hAnsi="Roboto" w:cs="Roboto"/>
      <w:sz w:val="24"/>
      <w:szCs w:val="24"/>
    </w:rPr>
    <w:tblPr>
      <w:tblStyleRowBandSize w:val="1"/>
      <w:tblStyleColBandSize w:val="1"/>
    </w:tblPr>
  </w:style>
  <w:style w:type="character" w:styleId="CommentReference">
    <w:name w:val="annotation reference"/>
    <w:basedOn w:val="DefaultParagraphFont"/>
    <w:uiPriority w:val="99"/>
    <w:semiHidden/>
    <w:unhideWhenUsed/>
    <w:rsid w:val="00B4650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4650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4650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465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46507"/>
    <w:rPr>
      <w:b/>
      <w:bCs/>
      <w:sz w:val="20"/>
      <w:szCs w:val="20"/>
    </w:rPr>
  </w:style>
  <w:style w:type="paragraph" w:customStyle="1" w:styleId="1">
    <w:name w:val="1"/>
    <w:basedOn w:val="Normal"/>
    <w:autoRedefine/>
    <w:rsid w:val="006A35A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77.wmf"/><Relationship Id="rId107" Type="http://schemas.openxmlformats.org/officeDocument/2006/relationships/image" Target="media/image40.wmf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0.wmf"/><Relationship Id="rId128" Type="http://schemas.openxmlformats.org/officeDocument/2006/relationships/image" Target="media/image50.wmf"/><Relationship Id="rId149" Type="http://schemas.openxmlformats.org/officeDocument/2006/relationships/oleObject" Target="embeddings/oleObject83.bin"/><Relationship Id="rId5" Type="http://schemas.openxmlformats.org/officeDocument/2006/relationships/settings" Target="setting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4.wmf"/><Relationship Id="rId181" Type="http://schemas.openxmlformats.org/officeDocument/2006/relationships/image" Target="media/image72.wmf"/><Relationship Id="rId22" Type="http://schemas.openxmlformats.org/officeDocument/2006/relationships/image" Target="media/image6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5.wmf"/><Relationship Id="rId118" Type="http://schemas.openxmlformats.org/officeDocument/2006/relationships/image" Target="media/image45.wmf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59.wmf"/><Relationship Id="rId171" Type="http://schemas.openxmlformats.org/officeDocument/2006/relationships/image" Target="media/image68.wmf"/><Relationship Id="rId192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0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2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44" Type="http://schemas.openxmlformats.org/officeDocument/2006/relationships/image" Target="media/image16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4.wmf"/><Relationship Id="rId130" Type="http://schemas.openxmlformats.org/officeDocument/2006/relationships/image" Target="media/image51.wmf"/><Relationship Id="rId151" Type="http://schemas.openxmlformats.org/officeDocument/2006/relationships/oleObject" Target="embeddings/oleObject84.bin"/><Relationship Id="rId172" Type="http://schemas.openxmlformats.org/officeDocument/2006/relationships/oleObject" Target="embeddings/oleObject96.bin"/><Relationship Id="rId193" Type="http://schemas.openxmlformats.org/officeDocument/2006/relationships/header" Target="header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41.wmf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8.bin"/><Relationship Id="rId120" Type="http://schemas.openxmlformats.org/officeDocument/2006/relationships/image" Target="media/image46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9.bin"/><Relationship Id="rId146" Type="http://schemas.openxmlformats.org/officeDocument/2006/relationships/image" Target="media/image57.wmf"/><Relationship Id="rId167" Type="http://schemas.openxmlformats.org/officeDocument/2006/relationships/image" Target="media/image66.wmf"/><Relationship Id="rId188" Type="http://schemas.openxmlformats.org/officeDocument/2006/relationships/oleObject" Target="embeddings/oleObject105.bin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162" Type="http://schemas.openxmlformats.org/officeDocument/2006/relationships/image" Target="media/image65.wmf"/><Relationship Id="rId183" Type="http://schemas.openxmlformats.org/officeDocument/2006/relationships/image" Target="media/image7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4" Type="http://schemas.openxmlformats.org/officeDocument/2006/relationships/image" Target="media/image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4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0.wmf"/><Relationship Id="rId173" Type="http://schemas.openxmlformats.org/officeDocument/2006/relationships/image" Target="media/image69.wmf"/><Relationship Id="rId194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39.wmf"/><Relationship Id="rId126" Type="http://schemas.openxmlformats.org/officeDocument/2006/relationships/image" Target="media/image49.wmf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4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55.wmf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3.bin"/><Relationship Id="rId189" Type="http://schemas.openxmlformats.org/officeDocument/2006/relationships/image" Target="media/image76.wmf"/><Relationship Id="rId3" Type="http://schemas.openxmlformats.org/officeDocument/2006/relationships/numbering" Target="numbering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63.wmf"/><Relationship Id="rId20" Type="http://schemas.openxmlformats.org/officeDocument/2006/relationships/image" Target="media/image5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5.wmf"/><Relationship Id="rId111" Type="http://schemas.openxmlformats.org/officeDocument/2006/relationships/image" Target="media/image42.wmf"/><Relationship Id="rId132" Type="http://schemas.openxmlformats.org/officeDocument/2006/relationships/image" Target="media/image52.wmf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7.bin"/><Relationship Id="rId179" Type="http://schemas.openxmlformats.org/officeDocument/2006/relationships/image" Target="media/image71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106.bin"/><Relationship Id="rId15" Type="http://schemas.openxmlformats.org/officeDocument/2006/relationships/image" Target="media/image3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2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5.bin"/><Relationship Id="rId101" Type="http://schemas.openxmlformats.org/officeDocument/2006/relationships/image" Target="media/image37.wmf"/><Relationship Id="rId122" Type="http://schemas.openxmlformats.org/officeDocument/2006/relationships/image" Target="media/image47.wmf"/><Relationship Id="rId143" Type="http://schemas.openxmlformats.org/officeDocument/2006/relationships/oleObject" Target="embeddings/oleObject80.bin"/><Relationship Id="rId148" Type="http://schemas.openxmlformats.org/officeDocument/2006/relationships/image" Target="media/image58.wmf"/><Relationship Id="rId164" Type="http://schemas.openxmlformats.org/officeDocument/2006/relationships/oleObject" Target="embeddings/oleObject91.bin"/><Relationship Id="rId169" Type="http://schemas.openxmlformats.org/officeDocument/2006/relationships/image" Target="media/image67.wmf"/><Relationship Id="rId185" Type="http://schemas.openxmlformats.org/officeDocument/2006/relationships/image" Target="media/image74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01.bin"/><Relationship Id="rId26" Type="http://schemas.openxmlformats.org/officeDocument/2006/relationships/image" Target="media/image8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1.wmf"/><Relationship Id="rId175" Type="http://schemas.openxmlformats.org/officeDocument/2006/relationships/image" Target="media/image70.wmf"/><Relationship Id="rId196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3.wmf"/><Relationship Id="rId58" Type="http://schemas.openxmlformats.org/officeDocument/2006/relationships/image" Target="media/image2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8.bin"/><Relationship Id="rId144" Type="http://schemas.openxmlformats.org/officeDocument/2006/relationships/image" Target="media/image56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0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3.wmf"/><Relationship Id="rId134" Type="http://schemas.openxmlformats.org/officeDocument/2006/relationships/image" Target="media/image53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8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38.wmf"/><Relationship Id="rId124" Type="http://schemas.openxmlformats.org/officeDocument/2006/relationships/image" Target="media/image48.wmf"/><Relationship Id="rId70" Type="http://schemas.openxmlformats.org/officeDocument/2006/relationships/image" Target="media/image28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3.bin"/><Relationship Id="rId60" Type="http://schemas.openxmlformats.org/officeDocument/2006/relationships/image" Target="media/image23.wmf"/><Relationship Id="rId81" Type="http://schemas.openxmlformats.org/officeDocument/2006/relationships/image" Target="media/image33.wmf"/><Relationship Id="rId135" Type="http://schemas.openxmlformats.org/officeDocument/2006/relationships/oleObject" Target="embeddings/oleObject74.bin"/><Relationship Id="rId156" Type="http://schemas.openxmlformats.org/officeDocument/2006/relationships/image" Target="media/image62.wmf"/><Relationship Id="rId177" Type="http://schemas.openxmlformats.org/officeDocument/2006/relationships/oleObject" Target="embeddings/oleObject99.bin"/><Relationship Id="rId18" Type="http://schemas.openxmlformats.org/officeDocument/2006/relationships/image" Target="media/image4.wmf"/><Relationship Id="rId3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jZFTRGrMqV1E+9bOD83MdENCpIQ==">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E52D1B77-A878-468A-B827-882B6D6BC9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8</Pages>
  <Words>2484</Words>
  <Characters>14162</Characters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6-22T14:22:00Z</cp:lastPrinted>
  <dcterms:created xsi:type="dcterms:W3CDTF">2022-06-29T13:31:00Z</dcterms:created>
  <dcterms:modified xsi:type="dcterms:W3CDTF">2022-06-30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